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34EF0" w:rsidRPr="00801455" w:rsidRDefault="00DF2A53" w:rsidP="0080145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801455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ÔN TẬP </w:t>
      </w:r>
      <w:r w:rsidR="00715E74" w:rsidRPr="00801455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HÌNH </w:t>
      </w:r>
      <w:r w:rsidR="007734A8" w:rsidRPr="00801455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CHỮ NHẬT </w:t>
      </w:r>
    </w:p>
    <w:p w:rsidR="00334EF0" w:rsidRPr="00801455" w:rsidRDefault="007303B3" w:rsidP="00801455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801455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843072" behindDoc="0" locked="0" layoutInCell="1" allowOverlap="1" wp14:anchorId="0705EDEA" wp14:editId="0984D372">
            <wp:simplePos x="0" y="0"/>
            <wp:positionH relativeFrom="column">
              <wp:posOffset>2540</wp:posOffset>
            </wp:positionH>
            <wp:positionV relativeFrom="paragraph">
              <wp:posOffset>435610</wp:posOffset>
            </wp:positionV>
            <wp:extent cx="1543050" cy="819150"/>
            <wp:effectExtent l="0" t="0" r="0" b="0"/>
            <wp:wrapSquare wrapText="bothSides"/>
            <wp:docPr id="5" name="Picture 5" descr="img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img00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lum contrast="2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34EF0" w:rsidRPr="00801455">
        <w:rPr>
          <w:rFonts w:ascii="Times New Roman" w:hAnsi="Times New Roman" w:cs="Times New Roman"/>
          <w:b/>
          <w:color w:val="FF0000"/>
          <w:sz w:val="28"/>
          <w:szCs w:val="28"/>
        </w:rPr>
        <w:t>A. Tóm tắt lý thuyết</w:t>
      </w:r>
    </w:p>
    <w:p w:rsidR="00715E74" w:rsidRPr="00801455" w:rsidRDefault="00715E74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color w:val="FF0000"/>
          <w:sz w:val="28"/>
          <w:szCs w:val="28"/>
        </w:rPr>
        <w:t>1. Định nghĩa:</w:t>
      </w:r>
      <w:r w:rsidRPr="00801455">
        <w:rPr>
          <w:rFonts w:ascii="Times New Roman" w:hAnsi="Times New Roman" w:cs="Times New Roman"/>
          <w:sz w:val="28"/>
          <w:szCs w:val="28"/>
        </w:rPr>
        <w:t xml:space="preserve"> Hình </w:t>
      </w:r>
      <w:r w:rsidR="00BF3067" w:rsidRPr="00801455">
        <w:rPr>
          <w:rFonts w:ascii="Times New Roman" w:hAnsi="Times New Roman" w:cs="Times New Roman"/>
          <w:sz w:val="28"/>
          <w:szCs w:val="28"/>
        </w:rPr>
        <w:t>chữ nhật là tứ giác có bốn góc vuông</w:t>
      </w:r>
    </w:p>
    <w:p w:rsidR="00715E74" w:rsidRPr="00801455" w:rsidRDefault="00715E74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8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5pt" o:ole="">
            <v:imagedata r:id="rId8" o:title=""/>
          </v:shape>
          <o:OLEObject Type="Embed" ProgID="Equation.DSMT4" ShapeID="_x0000_i1025" DrawAspect="Content" ObjectID="_1632469841" r:id="rId9"/>
        </w:object>
      </w:r>
      <w:r w:rsidR="00BF3067" w:rsidRPr="00801455">
        <w:rPr>
          <w:rFonts w:ascii="Times New Roman" w:hAnsi="Times New Roman" w:cs="Times New Roman"/>
          <w:sz w:val="28"/>
          <w:szCs w:val="28"/>
        </w:rPr>
        <w:t xml:space="preserve"> là hình chữ nhật</w:t>
      </w:r>
      <w:r w:rsidRPr="00801455">
        <w:rPr>
          <w:rFonts w:ascii="Times New Roman" w:hAnsi="Times New Roman" w:cs="Times New Roman"/>
          <w:sz w:val="28"/>
          <w:szCs w:val="28"/>
        </w:rPr>
        <w:t xml:space="preserve"> </w:t>
      </w:r>
      <w:r w:rsidR="00BF3067" w:rsidRPr="00801455">
        <w:rPr>
          <w:rFonts w:ascii="Times New Roman" w:hAnsi="Times New Roman" w:cs="Times New Roman"/>
          <w:position w:val="-34"/>
          <w:sz w:val="28"/>
          <w:szCs w:val="28"/>
          <w:lang w:val="nl-NL"/>
        </w:rPr>
        <w:object w:dxaOrig="1900" w:dyaOrig="800">
          <v:shape id="_x0000_i1026" type="#_x0000_t75" style="width:99pt;height:43.5pt" o:ole="">
            <v:imagedata r:id="rId10" o:title=""/>
          </v:shape>
          <o:OLEObject Type="Embed" ProgID="Equation.DSMT4" ShapeID="_x0000_i1026" DrawAspect="Content" ObjectID="_1632469842" r:id="rId11"/>
        </w:object>
      </w:r>
      <w:r w:rsidRPr="00801455">
        <w:rPr>
          <w:rFonts w:ascii="Times New Roman" w:hAnsi="Times New Roman" w:cs="Times New Roman"/>
          <w:sz w:val="28"/>
          <w:szCs w:val="28"/>
        </w:rPr>
        <w:t xml:space="preserve">   </w:t>
      </w:r>
      <w:r w:rsidRPr="00801455">
        <w:rPr>
          <w:rFonts w:ascii="Times New Roman" w:hAnsi="Times New Roman" w:cs="Times New Roman"/>
          <w:sz w:val="28"/>
          <w:szCs w:val="28"/>
        </w:rPr>
        <w:br w:type="textWrapping" w:clear="all"/>
      </w:r>
      <w:r w:rsidRPr="00801455">
        <w:rPr>
          <w:rFonts w:ascii="Times New Roman" w:hAnsi="Times New Roman" w:cs="Times New Roman"/>
          <w:color w:val="FF0000"/>
          <w:sz w:val="28"/>
          <w:szCs w:val="28"/>
        </w:rPr>
        <w:t xml:space="preserve">- </w:t>
      </w:r>
      <w:r w:rsidR="00BF3067" w:rsidRPr="00801455">
        <w:rPr>
          <w:rFonts w:ascii="Times New Roman" w:hAnsi="Times New Roman" w:cs="Times New Roman"/>
          <w:color w:val="FF0000"/>
          <w:sz w:val="28"/>
          <w:szCs w:val="28"/>
        </w:rPr>
        <w:t>Nhận xét:</w:t>
      </w:r>
      <w:r w:rsidR="00BF3067" w:rsidRPr="00801455">
        <w:rPr>
          <w:rFonts w:ascii="Times New Roman" w:hAnsi="Times New Roman" w:cs="Times New Roman"/>
          <w:sz w:val="28"/>
          <w:szCs w:val="28"/>
        </w:rPr>
        <w:t xml:space="preserve"> Hình chữ nhật cũng là 1 hình bình hành, 1 hình thang cân</w:t>
      </w:r>
    </w:p>
    <w:p w:rsidR="00715E74" w:rsidRPr="00801455" w:rsidRDefault="00715E74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color w:val="FF0000"/>
          <w:sz w:val="28"/>
          <w:szCs w:val="28"/>
        </w:rPr>
        <w:t>2. Tính chấ</w:t>
      </w:r>
      <w:r w:rsidR="00BF3067" w:rsidRPr="00801455">
        <w:rPr>
          <w:rFonts w:ascii="Times New Roman" w:hAnsi="Times New Roman" w:cs="Times New Roman"/>
          <w:color w:val="FF0000"/>
          <w:sz w:val="28"/>
          <w:szCs w:val="28"/>
        </w:rPr>
        <w:t>t:</w:t>
      </w:r>
      <w:r w:rsidR="00BF3067" w:rsidRPr="00801455">
        <w:rPr>
          <w:rFonts w:ascii="Times New Roman" w:hAnsi="Times New Roman" w:cs="Times New Roman"/>
          <w:sz w:val="28"/>
          <w:szCs w:val="28"/>
        </w:rPr>
        <w:t xml:space="preserve"> Hình chữ nhật có tất cả các tính chất của hình bình hành và hình thang cân</w:t>
      </w:r>
    </w:p>
    <w:p w:rsidR="00715E74" w:rsidRPr="00801455" w:rsidRDefault="00715E74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sz w:val="28"/>
          <w:szCs w:val="28"/>
        </w:rPr>
        <w:t>- Tính chất về cạnh: Các cạnh đối bằng nhau</w:t>
      </w:r>
      <w:r w:rsidR="00BF3067" w:rsidRPr="00801455">
        <w:rPr>
          <w:rFonts w:ascii="Times New Roman" w:hAnsi="Times New Roman" w:cs="Times New Roman"/>
          <w:sz w:val="28"/>
          <w:szCs w:val="28"/>
        </w:rPr>
        <w:t>, song song với nhau</w:t>
      </w:r>
      <w:r w:rsidRPr="0080145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15E74" w:rsidRPr="00801455" w:rsidRDefault="00715E74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sz w:val="28"/>
          <w:szCs w:val="28"/>
        </w:rPr>
        <w:t xml:space="preserve">- Tính chất về góc: </w:t>
      </w:r>
      <w:r w:rsidR="00BF3067" w:rsidRPr="00801455">
        <w:rPr>
          <w:rFonts w:ascii="Times New Roman" w:hAnsi="Times New Roman" w:cs="Times New Roman"/>
          <w:sz w:val="28"/>
          <w:szCs w:val="28"/>
        </w:rPr>
        <w:t>Bốn</w:t>
      </w:r>
      <w:r w:rsidRPr="00801455">
        <w:rPr>
          <w:rFonts w:ascii="Times New Roman" w:hAnsi="Times New Roman" w:cs="Times New Roman"/>
          <w:sz w:val="28"/>
          <w:szCs w:val="28"/>
        </w:rPr>
        <w:t xml:space="preserve"> góc </w:t>
      </w:r>
      <w:r w:rsidR="00BF3067" w:rsidRPr="00801455">
        <w:rPr>
          <w:rFonts w:ascii="Times New Roman" w:hAnsi="Times New Roman" w:cs="Times New Roman"/>
          <w:sz w:val="28"/>
          <w:szCs w:val="28"/>
        </w:rPr>
        <w:t>bằng nhau</w:t>
      </w:r>
    </w:p>
    <w:p w:rsidR="00715E74" w:rsidRPr="00801455" w:rsidRDefault="00715E74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sz w:val="28"/>
          <w:szCs w:val="28"/>
        </w:rPr>
        <w:t xml:space="preserve">- Tính chất về đường chéo: </w:t>
      </w:r>
      <w:r w:rsidR="00BF3067" w:rsidRPr="00801455">
        <w:rPr>
          <w:rFonts w:ascii="Times New Roman" w:hAnsi="Times New Roman" w:cs="Times New Roman"/>
          <w:sz w:val="28"/>
          <w:szCs w:val="28"/>
        </w:rPr>
        <w:t>Hai đường chéo bằng nhau và cắt nhau tại trung điểm của mỗi đường</w:t>
      </w:r>
    </w:p>
    <w:p w:rsidR="00715E74" w:rsidRPr="00801455" w:rsidRDefault="00715E74" w:rsidP="00801455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801455">
        <w:rPr>
          <w:rFonts w:ascii="Times New Roman" w:hAnsi="Times New Roman" w:cs="Times New Roman"/>
          <w:color w:val="FF0000"/>
          <w:sz w:val="28"/>
          <w:szCs w:val="28"/>
        </w:rPr>
        <w:t xml:space="preserve">3. Dấu hiệu nhận biết </w:t>
      </w:r>
    </w:p>
    <w:p w:rsidR="00715E74" w:rsidRPr="00801455" w:rsidRDefault="00715E74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sz w:val="28"/>
          <w:szCs w:val="28"/>
        </w:rPr>
        <w:t xml:space="preserve">- Tứ giác có </w:t>
      </w:r>
      <w:r w:rsidR="00BF3067" w:rsidRPr="00801455">
        <w:rPr>
          <w:rFonts w:ascii="Times New Roman" w:hAnsi="Times New Roman" w:cs="Times New Roman"/>
          <w:sz w:val="28"/>
          <w:szCs w:val="28"/>
        </w:rPr>
        <w:t>ba góc vuông là hình chữ nhật</w:t>
      </w:r>
    </w:p>
    <w:p w:rsidR="00715E74" w:rsidRPr="00801455" w:rsidRDefault="00715E74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sz w:val="28"/>
          <w:szCs w:val="28"/>
        </w:rPr>
        <w:t xml:space="preserve">- </w:t>
      </w:r>
      <w:r w:rsidR="003D4C4F" w:rsidRPr="00801455">
        <w:rPr>
          <w:rFonts w:ascii="Times New Roman" w:hAnsi="Times New Roman" w:cs="Times New Roman"/>
          <w:sz w:val="28"/>
          <w:szCs w:val="28"/>
        </w:rPr>
        <w:t>Hình thang cân có 1 góc vuông là hình chữ nhật</w:t>
      </w:r>
    </w:p>
    <w:p w:rsidR="00715E74" w:rsidRPr="00801455" w:rsidRDefault="00715E74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sz w:val="28"/>
          <w:szCs w:val="28"/>
        </w:rPr>
        <w:t xml:space="preserve">- </w:t>
      </w:r>
      <w:r w:rsidR="003D4C4F" w:rsidRPr="00801455">
        <w:rPr>
          <w:rFonts w:ascii="Times New Roman" w:hAnsi="Times New Roman" w:cs="Times New Roman"/>
          <w:sz w:val="28"/>
          <w:szCs w:val="28"/>
        </w:rPr>
        <w:t>Hình bình hành có 1 góc vuông là hình chữ nhật</w:t>
      </w:r>
    </w:p>
    <w:p w:rsidR="003D4C4F" w:rsidRPr="00801455" w:rsidRDefault="00715E74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sz w:val="28"/>
          <w:szCs w:val="28"/>
        </w:rPr>
        <w:t xml:space="preserve">- </w:t>
      </w:r>
      <w:r w:rsidR="003D4C4F" w:rsidRPr="00801455">
        <w:rPr>
          <w:rFonts w:ascii="Times New Roman" w:hAnsi="Times New Roman" w:cs="Times New Roman"/>
          <w:sz w:val="28"/>
          <w:szCs w:val="28"/>
        </w:rPr>
        <w:t>Hình bình hành có hai đường chéo bằng nhau là hình chữ nhật</w:t>
      </w:r>
    </w:p>
    <w:p w:rsidR="003D4C4F" w:rsidRPr="00801455" w:rsidRDefault="003D4C4F" w:rsidP="00801455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801455">
        <w:rPr>
          <w:rFonts w:ascii="Times New Roman" w:hAnsi="Times New Roman" w:cs="Times New Roman"/>
          <w:color w:val="FF0000"/>
          <w:sz w:val="28"/>
          <w:szCs w:val="28"/>
        </w:rPr>
        <w:t>4. Ứng dụng vào tam giác vuông</w:t>
      </w:r>
    </w:p>
    <w:p w:rsidR="003D4C4F" w:rsidRPr="00801455" w:rsidRDefault="003D4C4F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471360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914525" cy="1152525"/>
            <wp:effectExtent l="0" t="0" r="0" b="0"/>
            <wp:wrapSquare wrapText="bothSides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01455">
        <w:rPr>
          <w:rFonts w:ascii="Times New Roman" w:hAnsi="Times New Roman" w:cs="Times New Roman"/>
          <w:sz w:val="28"/>
          <w:szCs w:val="28"/>
        </w:rPr>
        <w:t xml:space="preserve">- Trong tam giác vuông, đường trung tuyến ứng với cạnh huyền bằng nửa cạnh huyền, ta có: </w:t>
      </w:r>
      <w:r w:rsidRPr="00801455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240" w:dyaOrig="620">
          <v:shape id="_x0000_i1027" type="#_x0000_t75" style="width:64.5pt;height:33.75pt" o:ole="">
            <v:imagedata r:id="rId13" o:title=""/>
          </v:shape>
          <o:OLEObject Type="Embed" ProgID="Equation.DSMT4" ShapeID="_x0000_i1027" DrawAspect="Content" ObjectID="_1632469843" r:id="rId14"/>
        </w:object>
      </w:r>
    </w:p>
    <w:p w:rsidR="007303B3" w:rsidRPr="00801455" w:rsidRDefault="003D4C4F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sz w:val="28"/>
          <w:szCs w:val="28"/>
        </w:rPr>
        <w:t xml:space="preserve">- Nếu một tam giác có đường trung tuyến ứng với 1 cạnh bằng nửa cạnh ấy thì tam giác đó là tam giác vuông: </w:t>
      </w:r>
      <w:r w:rsidRPr="00801455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180" w:dyaOrig="620">
          <v:shape id="_x0000_i1028" type="#_x0000_t75" style="width:114pt;height:33.75pt" o:ole="">
            <v:imagedata r:id="rId15" o:title=""/>
          </v:shape>
          <o:OLEObject Type="Embed" ProgID="Equation.DSMT4" ShapeID="_x0000_i1028" DrawAspect="Content" ObjectID="_1632469844" r:id="rId16"/>
        </w:object>
      </w:r>
      <w:r w:rsidRPr="00801455">
        <w:rPr>
          <w:rFonts w:ascii="Times New Roman" w:hAnsi="Times New Roman" w:cs="Times New Roman"/>
          <w:sz w:val="28"/>
          <w:szCs w:val="28"/>
        </w:rPr>
        <w:t xml:space="preserve"> vuông     </w:t>
      </w:r>
    </w:p>
    <w:p w:rsidR="00B6435F" w:rsidRPr="00801455" w:rsidRDefault="003D4C4F" w:rsidP="00801455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801455">
        <w:rPr>
          <w:rFonts w:ascii="Times New Roman" w:hAnsi="Times New Roman" w:cs="Times New Roman"/>
          <w:color w:val="FF0000"/>
          <w:sz w:val="28"/>
          <w:szCs w:val="28"/>
        </w:rPr>
        <w:lastRenderedPageBreak/>
        <w:t xml:space="preserve"> </w:t>
      </w:r>
      <w:r w:rsidR="00B6435F" w:rsidRPr="00801455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. Bài tập </w:t>
      </w:r>
      <w:r w:rsidR="000F6D99" w:rsidRPr="00801455">
        <w:rPr>
          <w:rFonts w:ascii="Times New Roman" w:hAnsi="Times New Roman" w:cs="Times New Roman"/>
          <w:b/>
          <w:color w:val="FF0000"/>
          <w:sz w:val="28"/>
          <w:szCs w:val="28"/>
        </w:rPr>
        <w:t>và các dạng toán</w:t>
      </w:r>
    </w:p>
    <w:p w:rsidR="000F6D99" w:rsidRPr="00801455" w:rsidRDefault="000F6D99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color w:val="FF0000"/>
          <w:sz w:val="28"/>
          <w:szCs w:val="28"/>
        </w:rPr>
      </w:pPr>
      <w:r w:rsidRPr="00801455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Dạng 1: Chứng minh 1 tứ giác là hình </w:t>
      </w:r>
      <w:r w:rsidR="003D4C4F" w:rsidRPr="00801455">
        <w:rPr>
          <w:rFonts w:ascii="Times New Roman" w:hAnsi="Times New Roman" w:cs="Times New Roman"/>
          <w:b/>
          <w:color w:val="FF0000"/>
          <w:sz w:val="28"/>
          <w:szCs w:val="28"/>
        </w:rPr>
        <w:t>chữ nhật</w:t>
      </w:r>
    </w:p>
    <w:p w:rsidR="003D4C4F" w:rsidRPr="00801455" w:rsidRDefault="003D4C4F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b/>
          <w:color w:val="FF0000"/>
          <w:sz w:val="28"/>
          <w:szCs w:val="28"/>
        </w:rPr>
        <w:t>Cách giải:</w:t>
      </w:r>
      <w:r w:rsidRPr="00801455">
        <w:rPr>
          <w:rFonts w:ascii="Times New Roman" w:hAnsi="Times New Roman" w:cs="Times New Roman"/>
          <w:sz w:val="28"/>
          <w:szCs w:val="28"/>
        </w:rPr>
        <w:t xml:space="preserve"> Vận dụng các dấu hiệu nhận biết để chứng minh 1 tứ giác là hình chữ nhật</w:t>
      </w:r>
    </w:p>
    <w:p w:rsidR="003D4C4F" w:rsidRPr="00801455" w:rsidRDefault="00B6435F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b/>
          <w:color w:val="FF0000"/>
          <w:sz w:val="28"/>
          <w:szCs w:val="28"/>
        </w:rPr>
        <w:t>Bài 1:</w:t>
      </w:r>
      <w:r w:rsidRPr="00801455">
        <w:rPr>
          <w:rFonts w:ascii="Times New Roman" w:hAnsi="Times New Roman" w:cs="Times New Roman"/>
          <w:sz w:val="28"/>
          <w:szCs w:val="28"/>
        </w:rPr>
        <w:t xml:space="preserve"> </w:t>
      </w:r>
      <w:r w:rsidR="000F6D99" w:rsidRPr="00801455">
        <w:rPr>
          <w:rFonts w:ascii="Times New Roman" w:hAnsi="Times New Roman" w:cs="Times New Roman"/>
          <w:sz w:val="28"/>
          <w:szCs w:val="28"/>
        </w:rPr>
        <w:t xml:space="preserve">Cho </w:t>
      </w:r>
      <w:r w:rsidR="003D4C4F" w:rsidRPr="00801455">
        <w:rPr>
          <w:rFonts w:ascii="Times New Roman" w:hAnsi="Times New Roman" w:cs="Times New Roman"/>
          <w:sz w:val="28"/>
          <w:szCs w:val="28"/>
        </w:rPr>
        <w:t>tứ giác</w:t>
      </w:r>
      <w:r w:rsidR="000F6D99" w:rsidRPr="00801455">
        <w:rPr>
          <w:rFonts w:ascii="Times New Roman" w:hAnsi="Times New Roman" w:cs="Times New Roman"/>
          <w:sz w:val="28"/>
          <w:szCs w:val="28"/>
        </w:rPr>
        <w:t xml:space="preserve"> ABCD</w:t>
      </w:r>
      <w:r w:rsidR="003D4C4F" w:rsidRPr="00801455">
        <w:rPr>
          <w:rFonts w:ascii="Times New Roman" w:hAnsi="Times New Roman" w:cs="Times New Roman"/>
          <w:sz w:val="28"/>
          <w:szCs w:val="28"/>
        </w:rPr>
        <w:t xml:space="preserve"> có </w:t>
      </w:r>
      <w:r w:rsidR="003D4C4F" w:rsidRPr="0080145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420" w:dyaOrig="279">
          <v:shape id="_x0000_i1029" type="#_x0000_t75" style="width:74.25pt;height:15pt" o:ole="">
            <v:imagedata r:id="rId17" o:title=""/>
          </v:shape>
          <o:OLEObject Type="Embed" ProgID="Equation.DSMT4" ShapeID="_x0000_i1029" DrawAspect="Content" ObjectID="_1632469845" r:id="rId18"/>
        </w:object>
      </w:r>
      <w:r w:rsidR="003D4C4F" w:rsidRPr="00801455">
        <w:rPr>
          <w:rFonts w:ascii="Times New Roman" w:hAnsi="Times New Roman" w:cs="Times New Roman"/>
          <w:sz w:val="28"/>
          <w:szCs w:val="28"/>
        </w:rPr>
        <w:t>. Gọi E, F, G, H lần lượt là trung điểm của các cạnh AB, BC, CD, DA. Chứng minh rằng</w:t>
      </w:r>
    </w:p>
    <w:p w:rsidR="003D4C4F" w:rsidRPr="00801455" w:rsidRDefault="003D4C4F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sz w:val="28"/>
          <w:szCs w:val="28"/>
        </w:rPr>
        <w:t>a. OE + OF + OG + OH bằng nửa chu vi tứ giác ABCD</w:t>
      </w:r>
    </w:p>
    <w:p w:rsidR="007E3BCE" w:rsidRPr="00801455" w:rsidRDefault="007303B3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490816" behindDoc="0" locked="0" layoutInCell="1" allowOverlap="1" wp14:anchorId="22CB1EF0" wp14:editId="656E95FB">
            <wp:simplePos x="0" y="0"/>
            <wp:positionH relativeFrom="column">
              <wp:posOffset>0</wp:posOffset>
            </wp:positionH>
            <wp:positionV relativeFrom="paragraph">
              <wp:posOffset>454025</wp:posOffset>
            </wp:positionV>
            <wp:extent cx="3133725" cy="2105025"/>
            <wp:effectExtent l="0" t="0" r="0" b="0"/>
            <wp:wrapSquare wrapText="bothSides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210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D4C4F" w:rsidRPr="00801455">
        <w:rPr>
          <w:rFonts w:ascii="Times New Roman" w:hAnsi="Times New Roman" w:cs="Times New Roman"/>
          <w:sz w:val="28"/>
          <w:szCs w:val="28"/>
        </w:rPr>
        <w:t xml:space="preserve">b. Tứ giác EFGH là hình chữ nhật  </w:t>
      </w:r>
    </w:p>
    <w:p w:rsidR="000F6D99" w:rsidRPr="00801455" w:rsidRDefault="000F6D99" w:rsidP="00801455">
      <w:pPr>
        <w:tabs>
          <w:tab w:val="left" w:pos="4575"/>
        </w:tabs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801455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  <w:r w:rsidR="00113F79" w:rsidRPr="00801455">
        <w:rPr>
          <w:rFonts w:ascii="Times New Roman" w:hAnsi="Times New Roman" w:cs="Times New Roman"/>
          <w:b/>
          <w:color w:val="FF0000"/>
          <w:sz w:val="28"/>
          <w:szCs w:val="28"/>
        </w:rPr>
        <w:tab/>
      </w:r>
    </w:p>
    <w:p w:rsidR="007303B3" w:rsidRPr="00801455" w:rsidRDefault="00113F79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sz w:val="28"/>
          <w:szCs w:val="28"/>
        </w:rPr>
        <w:t xml:space="preserve">a. Ta có </w:t>
      </w:r>
      <w:r w:rsidRPr="00801455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5280" w:dyaOrig="620">
          <v:shape id="_x0000_i1030" type="#_x0000_t75" style="width:276pt;height:33.75pt" o:ole="">
            <v:imagedata r:id="rId20" o:title=""/>
          </v:shape>
          <o:OLEObject Type="Embed" ProgID="Equation.DSMT4" ShapeID="_x0000_i1030" DrawAspect="Content" ObjectID="_1632469846" r:id="rId21"/>
        </w:object>
      </w:r>
      <w:r w:rsidRPr="00801455">
        <w:rPr>
          <w:rFonts w:ascii="Times New Roman" w:hAnsi="Times New Roman" w:cs="Times New Roman"/>
          <w:sz w:val="28"/>
          <w:szCs w:val="28"/>
        </w:rPr>
        <w:t xml:space="preserve">b. Có </w:t>
      </w:r>
      <w:r w:rsidRPr="00801455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2060" w:dyaOrig="720">
          <v:shape id="_x0000_i1031" type="#_x0000_t75" style="width:108pt;height:39pt" o:ole="">
            <v:imagedata r:id="rId22" o:title=""/>
          </v:shape>
          <o:OLEObject Type="Embed" ProgID="Equation.DSMT4" ShapeID="_x0000_i1031" DrawAspect="Content" ObjectID="_1632469847" r:id="rId23"/>
        </w:object>
      </w:r>
      <w:r w:rsidRPr="00801455">
        <w:rPr>
          <w:rFonts w:ascii="Times New Roman" w:hAnsi="Times New Roman" w:cs="Times New Roman"/>
          <w:sz w:val="28"/>
          <w:szCs w:val="28"/>
        </w:rPr>
        <w:t xml:space="preserve"> là hình bình hành</w:t>
      </w:r>
    </w:p>
    <w:p w:rsidR="00113F79" w:rsidRPr="00801455" w:rsidRDefault="007303B3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sz w:val="28"/>
          <w:szCs w:val="28"/>
        </w:rPr>
        <w:t>(</w:t>
      </w:r>
      <w:r w:rsidR="00113F79" w:rsidRPr="00801455">
        <w:rPr>
          <w:rFonts w:ascii="Times New Roman" w:hAnsi="Times New Roman" w:cs="Times New Roman"/>
          <w:sz w:val="28"/>
          <w:szCs w:val="28"/>
        </w:rPr>
        <w:t>dấu hiệu nhận biế</w:t>
      </w:r>
      <w:r w:rsidRPr="00801455">
        <w:rPr>
          <w:rFonts w:ascii="Times New Roman" w:hAnsi="Times New Roman" w:cs="Times New Roman"/>
          <w:sz w:val="28"/>
          <w:szCs w:val="28"/>
        </w:rPr>
        <w:t>t</w:t>
      </w:r>
      <w:r w:rsidR="00113F79" w:rsidRPr="00801455">
        <w:rPr>
          <w:rFonts w:ascii="Times New Roman" w:hAnsi="Times New Roman" w:cs="Times New Roman"/>
          <w:sz w:val="28"/>
          <w:szCs w:val="28"/>
        </w:rPr>
        <w:t>)</w:t>
      </w:r>
    </w:p>
    <w:p w:rsidR="00113F79" w:rsidRPr="00801455" w:rsidRDefault="00113F79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sz w:val="28"/>
          <w:szCs w:val="28"/>
        </w:rPr>
        <w:t xml:space="preserve">Mặt khác </w:t>
      </w:r>
      <w:r w:rsidRPr="00801455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4800" w:dyaOrig="720">
          <v:shape id="_x0000_i1032" type="#_x0000_t75" style="width:250.5pt;height:39pt" o:ole="">
            <v:imagedata r:id="rId24" o:title=""/>
          </v:shape>
          <o:OLEObject Type="Embed" ProgID="Equation.DSMT4" ShapeID="_x0000_i1032" DrawAspect="Content" ObjectID="_1632469848" r:id="rId25"/>
        </w:object>
      </w:r>
      <w:r w:rsidRPr="00801455">
        <w:rPr>
          <w:rFonts w:ascii="Times New Roman" w:hAnsi="Times New Roman" w:cs="Times New Roman"/>
          <w:sz w:val="28"/>
          <w:szCs w:val="28"/>
        </w:rPr>
        <w:t xml:space="preserve"> là hình chữ nhật (dhnb)      </w:t>
      </w:r>
    </w:p>
    <w:p w:rsidR="003610E9" w:rsidRPr="00801455" w:rsidRDefault="007E3BCE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b/>
          <w:color w:val="FF0000"/>
          <w:sz w:val="28"/>
          <w:szCs w:val="28"/>
        </w:rPr>
        <w:t>Bài 2:</w:t>
      </w:r>
      <w:r w:rsidRPr="00801455">
        <w:rPr>
          <w:rFonts w:ascii="Times New Roman" w:hAnsi="Times New Roman" w:cs="Times New Roman"/>
          <w:sz w:val="28"/>
          <w:szCs w:val="28"/>
        </w:rPr>
        <w:t xml:space="preserve"> </w:t>
      </w:r>
      <w:r w:rsidR="003666B0" w:rsidRPr="00801455">
        <w:rPr>
          <w:rFonts w:ascii="Times New Roman" w:hAnsi="Times New Roman" w:cs="Times New Roman"/>
          <w:sz w:val="28"/>
          <w:szCs w:val="28"/>
        </w:rPr>
        <w:t>Cho tam giác ABC vuông cân tại C. Trên cạnh AC, BC lấy lần lượt các điểm P, Q sao cho AP = CQ. Từ điểm P vẽ</w:t>
      </w:r>
      <w:r w:rsidR="007303B3" w:rsidRPr="00801455">
        <w:rPr>
          <w:rFonts w:ascii="Times New Roman" w:hAnsi="Times New Roman" w:cs="Times New Roman"/>
          <w:sz w:val="28"/>
          <w:szCs w:val="28"/>
        </w:rPr>
        <w:t xml:space="preserve"> PM // BC (</w:t>
      </w:r>
      <w:r w:rsidR="003666B0" w:rsidRPr="00801455">
        <w:rPr>
          <w:rFonts w:ascii="Times New Roman" w:hAnsi="Times New Roman" w:cs="Times New Roman"/>
          <w:sz w:val="28"/>
          <w:szCs w:val="28"/>
        </w:rPr>
        <w:t>M thuộ</w:t>
      </w:r>
      <w:r w:rsidR="007303B3" w:rsidRPr="00801455">
        <w:rPr>
          <w:rFonts w:ascii="Times New Roman" w:hAnsi="Times New Roman" w:cs="Times New Roman"/>
          <w:sz w:val="28"/>
          <w:szCs w:val="28"/>
        </w:rPr>
        <w:t>c AB</w:t>
      </w:r>
      <w:r w:rsidR="003666B0" w:rsidRPr="00801455">
        <w:rPr>
          <w:rFonts w:ascii="Times New Roman" w:hAnsi="Times New Roman" w:cs="Times New Roman"/>
          <w:sz w:val="28"/>
          <w:szCs w:val="28"/>
        </w:rPr>
        <w:t>). Chứng minh tứ giác PCQM là hình chữ nhật</w:t>
      </w:r>
    </w:p>
    <w:p w:rsidR="003666B0" w:rsidRPr="00801455" w:rsidRDefault="007303B3" w:rsidP="00801455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801455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drawing>
          <wp:anchor distT="0" distB="0" distL="114300" distR="114300" simplePos="0" relativeHeight="251512320" behindDoc="0" locked="0" layoutInCell="1" allowOverlap="1" wp14:anchorId="23090244" wp14:editId="2BA8C13F">
            <wp:simplePos x="0" y="0"/>
            <wp:positionH relativeFrom="column">
              <wp:posOffset>0</wp:posOffset>
            </wp:positionH>
            <wp:positionV relativeFrom="paragraph">
              <wp:posOffset>3810</wp:posOffset>
            </wp:positionV>
            <wp:extent cx="1819275" cy="1857375"/>
            <wp:effectExtent l="0" t="0" r="0" b="0"/>
            <wp:wrapSquare wrapText="bothSides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857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666B0" w:rsidRPr="00801455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E2316B" w:rsidRPr="00801455" w:rsidRDefault="00E2316B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sz w:val="28"/>
          <w:szCs w:val="28"/>
        </w:rPr>
        <w:t xml:space="preserve">Ta có </w:t>
      </w:r>
      <w:r w:rsidRPr="0080145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80" w:dyaOrig="279">
          <v:shape id="_x0000_i1033" type="#_x0000_t75" style="width:35.25pt;height:15pt" o:ole="">
            <v:imagedata r:id="rId27" o:title=""/>
          </v:shape>
          <o:OLEObject Type="Embed" ProgID="Equation.DSMT4" ShapeID="_x0000_i1033" DrawAspect="Content" ObjectID="_1632469849" r:id="rId28"/>
        </w:object>
      </w:r>
      <w:r w:rsidRPr="00801455">
        <w:rPr>
          <w:rFonts w:ascii="Times New Roman" w:hAnsi="Times New Roman" w:cs="Times New Roman"/>
          <w:sz w:val="28"/>
          <w:szCs w:val="28"/>
        </w:rPr>
        <w:t xml:space="preserve"> vuông cân </w:t>
      </w:r>
      <w:r w:rsidRPr="0080145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120" w:dyaOrig="340">
          <v:shape id="_x0000_i1034" type="#_x0000_t75" style="width:111pt;height:18.75pt" o:ole="">
            <v:imagedata r:id="rId29" o:title=""/>
          </v:shape>
          <o:OLEObject Type="Embed" ProgID="Equation.DSMT4" ShapeID="_x0000_i1034" DrawAspect="Content" ObjectID="_1632469850" r:id="rId30"/>
        </w:object>
      </w:r>
      <w:r w:rsidRPr="00801455">
        <w:rPr>
          <w:rFonts w:ascii="Times New Roman" w:hAnsi="Times New Roman" w:cs="Times New Roman"/>
          <w:sz w:val="28"/>
          <w:szCs w:val="28"/>
        </w:rPr>
        <w:t xml:space="preserve"> vuông cân  </w:t>
      </w:r>
      <w:r w:rsidRPr="0080145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320" w:dyaOrig="279">
          <v:shape id="_x0000_i1035" type="#_x0000_t75" style="width:69pt;height:15pt" o:ole="">
            <v:imagedata r:id="rId31" o:title=""/>
          </v:shape>
          <o:OLEObject Type="Embed" ProgID="Equation.DSMT4" ShapeID="_x0000_i1035" DrawAspect="Content" ObjectID="_1632469851" r:id="rId32"/>
        </w:object>
      </w:r>
      <w:r w:rsidRPr="00801455"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3666B0" w:rsidRPr="00801455" w:rsidRDefault="00E2316B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sz w:val="28"/>
          <w:szCs w:val="28"/>
        </w:rPr>
        <w:t xml:space="preserve">Theo giải thiết </w:t>
      </w:r>
      <w:r w:rsidRPr="00801455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280" w:dyaOrig="320">
          <v:shape id="_x0000_i1036" type="#_x0000_t75" style="width:119.25pt;height:17.25pt" o:ole="">
            <v:imagedata r:id="rId33" o:title=""/>
          </v:shape>
          <o:OLEObject Type="Embed" ProgID="Equation.DSMT4" ShapeID="_x0000_i1036" DrawAspect="Content" ObjectID="_1632469852" r:id="rId34"/>
        </w:object>
      </w:r>
      <w:r w:rsidRPr="00801455">
        <w:rPr>
          <w:rFonts w:ascii="Times New Roman" w:hAnsi="Times New Roman" w:cs="Times New Roman"/>
          <w:sz w:val="28"/>
          <w:szCs w:val="28"/>
        </w:rPr>
        <w:t xml:space="preserve">    </w:t>
      </w:r>
      <w:r w:rsidR="003666B0" w:rsidRPr="00801455">
        <w:rPr>
          <w:rFonts w:ascii="Times New Roman" w:hAnsi="Times New Roman" w:cs="Times New Roman"/>
          <w:sz w:val="28"/>
          <w:szCs w:val="28"/>
        </w:rPr>
        <w:br w:type="textWrapping" w:clear="all"/>
      </w:r>
      <w:r w:rsidRPr="00801455">
        <w:rPr>
          <w:rFonts w:ascii="Times New Roman" w:hAnsi="Times New Roman" w:cs="Times New Roman"/>
          <w:sz w:val="28"/>
          <w:szCs w:val="28"/>
        </w:rPr>
        <w:lastRenderedPageBreak/>
        <w:t xml:space="preserve">Lại có </w:t>
      </w:r>
      <w:r w:rsidRPr="00801455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160" w:dyaOrig="320">
          <v:shape id="_x0000_i1037" type="#_x0000_t75" style="width:112.5pt;height:17.25pt" o:ole="">
            <v:imagedata r:id="rId35" o:title=""/>
          </v:shape>
          <o:OLEObject Type="Embed" ProgID="Equation.DSMT4" ShapeID="_x0000_i1037" DrawAspect="Content" ObjectID="_1632469853" r:id="rId36"/>
        </w:object>
      </w:r>
      <w:r w:rsidRPr="00801455">
        <w:rPr>
          <w:rFonts w:ascii="Times New Roman" w:hAnsi="Times New Roman" w:cs="Times New Roman"/>
          <w:sz w:val="28"/>
          <w:szCs w:val="28"/>
        </w:rPr>
        <w:t xml:space="preserve"> là hình bình hành    </w:t>
      </w:r>
    </w:p>
    <w:p w:rsidR="00E2316B" w:rsidRPr="00801455" w:rsidRDefault="00E2316B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sz w:val="28"/>
          <w:szCs w:val="28"/>
        </w:rPr>
        <w:t xml:space="preserve">Mặt khác </w:t>
      </w:r>
      <w:r w:rsidRPr="00801455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960" w:dyaOrig="380">
          <v:shape id="_x0000_i1038" type="#_x0000_t75" style="width:102.75pt;height:20.25pt" o:ole="">
            <v:imagedata r:id="rId37" o:title=""/>
          </v:shape>
          <o:OLEObject Type="Embed" ProgID="Equation.DSMT4" ShapeID="_x0000_i1038" DrawAspect="Content" ObjectID="_1632469854" r:id="rId38"/>
        </w:object>
      </w:r>
      <w:r w:rsidRPr="00801455">
        <w:rPr>
          <w:rFonts w:ascii="Times New Roman" w:hAnsi="Times New Roman" w:cs="Times New Roman"/>
          <w:sz w:val="28"/>
          <w:szCs w:val="28"/>
        </w:rPr>
        <w:t xml:space="preserve"> là hình chữ nhật (dhnb)</w:t>
      </w:r>
    </w:p>
    <w:p w:rsidR="00E2316B" w:rsidRPr="00801455" w:rsidRDefault="00E2316B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b/>
          <w:color w:val="FF0000"/>
          <w:sz w:val="28"/>
          <w:szCs w:val="28"/>
        </w:rPr>
        <w:t>Bài 3:</w:t>
      </w:r>
      <w:r w:rsidRPr="00801455">
        <w:rPr>
          <w:rFonts w:ascii="Times New Roman" w:hAnsi="Times New Roman" w:cs="Times New Roman"/>
          <w:sz w:val="28"/>
          <w:szCs w:val="28"/>
        </w:rPr>
        <w:t xml:space="preserve"> Cho hình chữ nhật ABCD, E thuộc AD, F thuộc AB. Gọi I, K, M, N theo thứ tự là trung điểm của EF, DF, BE, BD. Chứng minh rằng IN = KM</w:t>
      </w:r>
    </w:p>
    <w:p w:rsidR="00E2316B" w:rsidRPr="00801455" w:rsidRDefault="00372E70" w:rsidP="00801455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801455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drawing>
          <wp:anchor distT="0" distB="0" distL="114300" distR="114300" simplePos="0" relativeHeight="251530752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5715</wp:posOffset>
            </wp:positionV>
            <wp:extent cx="2857500" cy="1504950"/>
            <wp:effectExtent l="0" t="0" r="0" b="0"/>
            <wp:wrapSquare wrapText="bothSides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2316B" w:rsidRPr="00801455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372E70" w:rsidRPr="00801455" w:rsidRDefault="00372E70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sz w:val="28"/>
          <w:szCs w:val="28"/>
        </w:rPr>
        <w:t>Ta đi chứng minh tứ giác IKMN là hình chữ nhật</w:t>
      </w:r>
    </w:p>
    <w:p w:rsidR="003666B0" w:rsidRPr="00801455" w:rsidRDefault="00372E70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sz w:val="28"/>
          <w:szCs w:val="28"/>
        </w:rPr>
        <w:t xml:space="preserve">+) Theo giả thiết có : </w:t>
      </w:r>
      <w:r w:rsidRPr="00801455">
        <w:rPr>
          <w:rFonts w:ascii="Times New Roman" w:hAnsi="Times New Roman" w:cs="Times New Roman"/>
          <w:position w:val="-44"/>
          <w:sz w:val="28"/>
          <w:szCs w:val="28"/>
          <w:lang w:val="nl-NL"/>
        </w:rPr>
        <w:object w:dxaOrig="2940" w:dyaOrig="999">
          <v:shape id="_x0000_i1039" type="#_x0000_t75" style="width:153.75pt;height:54pt" o:ole="">
            <v:imagedata r:id="rId40" o:title=""/>
          </v:shape>
          <o:OLEObject Type="Embed" ProgID="Equation.DSMT4" ShapeID="_x0000_i1039" DrawAspect="Content" ObjectID="_1632469855" r:id="rId41"/>
        </w:object>
      </w:r>
    </w:p>
    <w:p w:rsidR="003666B0" w:rsidRPr="00801455" w:rsidRDefault="00372E70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sz w:val="28"/>
          <w:szCs w:val="28"/>
        </w:rPr>
        <w:t xml:space="preserve">Là hình bình </w:t>
      </w:r>
      <w:r w:rsidR="007303B3" w:rsidRPr="00801455">
        <w:rPr>
          <w:rFonts w:ascii="Times New Roman" w:hAnsi="Times New Roman" w:cs="Times New Roman"/>
          <w:sz w:val="28"/>
          <w:szCs w:val="28"/>
        </w:rPr>
        <w:t>hành (dấu hiệu nhận biết</w:t>
      </w:r>
      <w:r w:rsidRPr="00801455">
        <w:rPr>
          <w:rFonts w:ascii="Times New Roman" w:hAnsi="Times New Roman" w:cs="Times New Roman"/>
          <w:sz w:val="28"/>
          <w:szCs w:val="28"/>
        </w:rPr>
        <w:t>)</w:t>
      </w:r>
    </w:p>
    <w:p w:rsidR="00372E70" w:rsidRPr="00801455" w:rsidRDefault="00372E70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sz w:val="28"/>
          <w:szCs w:val="28"/>
        </w:rPr>
        <w:t xml:space="preserve">+) </w:t>
      </w:r>
      <w:r w:rsidRPr="00801455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4740" w:dyaOrig="720">
          <v:shape id="_x0000_i1040" type="#_x0000_t75" style="width:247.5pt;height:39pt" o:ole="">
            <v:imagedata r:id="rId42" o:title=""/>
          </v:shape>
          <o:OLEObject Type="Embed" ProgID="Equation.DSMT4" ShapeID="_x0000_i1040" DrawAspect="Content" ObjectID="_1632469856" r:id="rId43"/>
        </w:object>
      </w:r>
      <w:r w:rsidRPr="00801455">
        <w:rPr>
          <w:rFonts w:ascii="Times New Roman" w:hAnsi="Times New Roman" w:cs="Times New Roman"/>
          <w:sz w:val="28"/>
          <w:szCs w:val="28"/>
        </w:rPr>
        <w:t xml:space="preserve"> là hình chữ nhật </w:t>
      </w:r>
      <w:r w:rsidRPr="0080145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280" w:dyaOrig="279">
          <v:shape id="_x0000_i1041" type="#_x0000_t75" style="width:66.75pt;height:15pt" o:ole="">
            <v:imagedata r:id="rId44" o:title=""/>
          </v:shape>
          <o:OLEObject Type="Embed" ProgID="Equation.DSMT4" ShapeID="_x0000_i1041" DrawAspect="Content" ObjectID="_1632469857" r:id="rId45"/>
        </w:object>
      </w:r>
      <w:r w:rsidRPr="00801455"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5E5F7C" w:rsidRPr="00801455" w:rsidRDefault="00D45FF7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b/>
          <w:color w:val="FF0000"/>
          <w:sz w:val="28"/>
          <w:szCs w:val="28"/>
        </w:rPr>
        <w:t>Bài 4</w:t>
      </w:r>
      <w:r w:rsidR="003610E9" w:rsidRPr="00801455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3610E9" w:rsidRPr="00801455">
        <w:rPr>
          <w:rFonts w:ascii="Times New Roman" w:hAnsi="Times New Roman" w:cs="Times New Roman"/>
          <w:sz w:val="28"/>
          <w:szCs w:val="28"/>
        </w:rPr>
        <w:t xml:space="preserve"> </w:t>
      </w:r>
      <w:r w:rsidR="005E5F7C" w:rsidRPr="00801455">
        <w:rPr>
          <w:rFonts w:ascii="Times New Roman" w:hAnsi="Times New Roman" w:cs="Times New Roman"/>
          <w:sz w:val="28"/>
          <w:szCs w:val="28"/>
        </w:rPr>
        <w:t xml:space="preserve">Cho </w:t>
      </w:r>
      <w:r w:rsidR="00372E70" w:rsidRPr="00801455">
        <w:rPr>
          <w:rFonts w:ascii="Times New Roman" w:hAnsi="Times New Roman" w:cs="Times New Roman"/>
          <w:sz w:val="28"/>
          <w:szCs w:val="28"/>
        </w:rPr>
        <w:t xml:space="preserve">tam giác ABC vuông tại A, AB &lt; AC, đường cao AH. Lấy điểm E trên cạnh AC sao cho AE = AB. Gọi I là trung điểm của BE, kẻ </w:t>
      </w:r>
      <w:r w:rsidR="00372E70" w:rsidRPr="00801455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960" w:dyaOrig="320">
          <v:shape id="_x0000_i1042" type="#_x0000_t75" style="width:207pt;height:17.25pt" o:ole="">
            <v:imagedata r:id="rId46" o:title=""/>
          </v:shape>
          <o:OLEObject Type="Embed" ProgID="Equation.DSMT4" ShapeID="_x0000_i1042" DrawAspect="Content" ObjectID="_1632469858" r:id="rId47"/>
        </w:object>
      </w:r>
    </w:p>
    <w:p w:rsidR="00372E70" w:rsidRPr="00801455" w:rsidRDefault="00372E70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sz w:val="28"/>
          <w:szCs w:val="28"/>
        </w:rPr>
        <w:t>a. Chứng minh tứ giác NEKH là hình chữ nhật</w:t>
      </w:r>
    </w:p>
    <w:p w:rsidR="00372E70" w:rsidRPr="00801455" w:rsidRDefault="00372E70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sz w:val="28"/>
          <w:szCs w:val="28"/>
        </w:rPr>
        <w:t xml:space="preserve">b. </w:t>
      </w:r>
      <w:r w:rsidRPr="0080145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160" w:dyaOrig="340">
          <v:shape id="_x0000_i1043" type="#_x0000_t75" style="width:60.75pt;height:18.75pt" o:ole="">
            <v:imagedata r:id="rId48" o:title=""/>
          </v:shape>
          <o:OLEObject Type="Embed" ProgID="Equation.DSMT4" ShapeID="_x0000_i1043" DrawAspect="Content" ObjectID="_1632469859" r:id="rId49"/>
        </w:object>
      </w:r>
    </w:p>
    <w:p w:rsidR="00372E70" w:rsidRPr="00801455" w:rsidRDefault="007303B3" w:rsidP="00801455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801455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drawing>
          <wp:anchor distT="0" distB="0" distL="114300" distR="114300" simplePos="0" relativeHeight="251553280" behindDoc="0" locked="0" layoutInCell="1" allowOverlap="1" wp14:anchorId="5190B692" wp14:editId="37B8DC1A">
            <wp:simplePos x="0" y="0"/>
            <wp:positionH relativeFrom="column">
              <wp:posOffset>0</wp:posOffset>
            </wp:positionH>
            <wp:positionV relativeFrom="paragraph">
              <wp:posOffset>3175</wp:posOffset>
            </wp:positionV>
            <wp:extent cx="3143250" cy="1752600"/>
            <wp:effectExtent l="0" t="0" r="0" b="0"/>
            <wp:wrapSquare wrapText="bothSides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175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72E70" w:rsidRPr="00801455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D45FF7" w:rsidRPr="00801455" w:rsidRDefault="00D45FF7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sz w:val="28"/>
          <w:szCs w:val="28"/>
        </w:rPr>
        <w:t>a. Tứ giác NEKH có 3 góc vuông nên là hình chữ nhật</w:t>
      </w:r>
    </w:p>
    <w:p w:rsidR="00372E70" w:rsidRPr="00801455" w:rsidRDefault="00D45FF7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sz w:val="28"/>
          <w:szCs w:val="28"/>
        </w:rPr>
        <w:t xml:space="preserve">b. Ta đi chứng minh </w:t>
      </w:r>
      <w:r w:rsidRPr="00801455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1440" w:dyaOrig="260">
          <v:shape id="_x0000_i1044" type="#_x0000_t75" style="width:75pt;height:14.25pt" o:ole="">
            <v:imagedata r:id="rId51" o:title=""/>
          </v:shape>
          <o:OLEObject Type="Embed" ProgID="Equation.DSMT4" ShapeID="_x0000_i1044" DrawAspect="Content" ObjectID="_1632469860" r:id="rId52"/>
        </w:object>
      </w:r>
      <w:r w:rsidRPr="00801455">
        <w:rPr>
          <w:rFonts w:ascii="Times New Roman" w:hAnsi="Times New Roman" w:cs="Times New Roman"/>
          <w:sz w:val="28"/>
          <w:szCs w:val="28"/>
        </w:rPr>
        <w:br w:type="textWrapping" w:clear="all"/>
        <w:t xml:space="preserve">Xét </w:t>
      </w:r>
      <w:r w:rsidRPr="00801455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380" w:dyaOrig="320">
          <v:shape id="_x0000_i1045" type="#_x0000_t75" style="width:1in;height:17.25pt" o:ole="">
            <v:imagedata r:id="rId53" o:title=""/>
          </v:shape>
          <o:OLEObject Type="Embed" ProgID="Equation.DSMT4" ShapeID="_x0000_i1045" DrawAspect="Content" ObjectID="_1632469861" r:id="rId54"/>
        </w:object>
      </w:r>
      <w:r w:rsidRPr="00801455">
        <w:rPr>
          <w:rFonts w:ascii="Times New Roman" w:hAnsi="Times New Roman" w:cs="Times New Roman"/>
          <w:sz w:val="28"/>
          <w:szCs w:val="28"/>
        </w:rPr>
        <w:t xml:space="preserve"> IH cạnh chung , </w:t>
      </w:r>
      <w:r w:rsidRPr="00801455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600" w:dyaOrig="620">
          <v:shape id="_x0000_i1046" type="#_x0000_t75" style="width:83.25pt;height:33.75pt" o:ole="">
            <v:imagedata r:id="rId55" o:title=""/>
          </v:shape>
          <o:OLEObject Type="Embed" ProgID="Equation.DSMT4" ShapeID="_x0000_i1046" DrawAspect="Content" ObjectID="_1632469862" r:id="rId56"/>
        </w:object>
      </w:r>
    </w:p>
    <w:p w:rsidR="00372E70" w:rsidRPr="00801455" w:rsidRDefault="00D45FF7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sz w:val="28"/>
          <w:szCs w:val="28"/>
        </w:rPr>
        <w:lastRenderedPageBreak/>
        <w:t>Cần thêm AH = HK hoặc AH = NE ( do HK = NE )</w:t>
      </w:r>
    </w:p>
    <w:p w:rsidR="00372E70" w:rsidRPr="00801455" w:rsidRDefault="00D45FF7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8160" w:dyaOrig="380">
          <v:shape id="_x0000_i1047" type="#_x0000_t75" style="width:426pt;height:20.25pt" o:ole="">
            <v:imagedata r:id="rId57" o:title=""/>
          </v:shape>
          <o:OLEObject Type="Embed" ProgID="Equation.DSMT4" ShapeID="_x0000_i1047" DrawAspect="Content" ObjectID="_1632469863" r:id="rId58"/>
        </w:object>
      </w:r>
      <w:r w:rsidRPr="00801455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032A60" w:rsidRPr="00801455" w:rsidRDefault="00032A60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801455">
        <w:rPr>
          <w:rFonts w:ascii="Times New Roman" w:hAnsi="Times New Roman" w:cs="Times New Roman"/>
          <w:b/>
          <w:color w:val="FF0000"/>
          <w:sz w:val="28"/>
          <w:szCs w:val="28"/>
        </w:rPr>
        <w:t>Dạng 2: Vận dụng tính chất của HCN để chứng minh qua hệ bằng nhau, song song, vuông góc, tính độ dài các đoạn thẳng</w:t>
      </w:r>
    </w:p>
    <w:p w:rsidR="00032A60" w:rsidRPr="00801455" w:rsidRDefault="00032A60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b/>
          <w:color w:val="FF0000"/>
          <w:sz w:val="28"/>
          <w:szCs w:val="28"/>
        </w:rPr>
        <w:t>Cách giải:</w:t>
      </w:r>
      <w:r w:rsidRPr="00801455">
        <w:rPr>
          <w:rFonts w:ascii="Times New Roman" w:hAnsi="Times New Roman" w:cs="Times New Roman"/>
          <w:sz w:val="28"/>
          <w:szCs w:val="28"/>
        </w:rPr>
        <w:t xml:space="preserve"> Áp dụng các tính chất của hình chữ nhật</w:t>
      </w:r>
    </w:p>
    <w:p w:rsidR="007303B3" w:rsidRPr="00801455" w:rsidRDefault="00032A60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sz w:val="28"/>
          <w:szCs w:val="28"/>
        </w:rPr>
        <w:t>- Áp dụng tính chất đường trung tuyến trong tam giác vuông</w:t>
      </w:r>
    </w:p>
    <w:p w:rsidR="000A7707" w:rsidRPr="00801455" w:rsidRDefault="007303B3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574784" behindDoc="0" locked="0" layoutInCell="1" allowOverlap="1" wp14:anchorId="53610FD7" wp14:editId="4DA98C4A">
            <wp:simplePos x="0" y="0"/>
            <wp:positionH relativeFrom="column">
              <wp:posOffset>0</wp:posOffset>
            </wp:positionH>
            <wp:positionV relativeFrom="paragraph">
              <wp:posOffset>779145</wp:posOffset>
            </wp:positionV>
            <wp:extent cx="2247900" cy="1362075"/>
            <wp:effectExtent l="0" t="0" r="0" b="0"/>
            <wp:wrapSquare wrapText="bothSides"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36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056A8" w:rsidRPr="00801455">
        <w:rPr>
          <w:rFonts w:ascii="Times New Roman" w:hAnsi="Times New Roman" w:cs="Times New Roman"/>
          <w:b/>
          <w:color w:val="FF0000"/>
          <w:sz w:val="28"/>
          <w:szCs w:val="28"/>
        </w:rPr>
        <w:t>Bài 5</w:t>
      </w:r>
      <w:r w:rsidR="005D60D5" w:rsidRPr="00801455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5D60D5" w:rsidRPr="00801455">
        <w:rPr>
          <w:rFonts w:ascii="Times New Roman" w:hAnsi="Times New Roman" w:cs="Times New Roman"/>
          <w:sz w:val="28"/>
          <w:szCs w:val="28"/>
        </w:rPr>
        <w:t xml:space="preserve"> Cho </w:t>
      </w:r>
      <w:r w:rsidR="00032A60" w:rsidRPr="00801455">
        <w:rPr>
          <w:rFonts w:ascii="Times New Roman" w:hAnsi="Times New Roman" w:cs="Times New Roman"/>
          <w:sz w:val="28"/>
          <w:szCs w:val="28"/>
        </w:rPr>
        <w:t>hình chữ nhật ABCD</w:t>
      </w:r>
      <w:r w:rsidR="00A8396D" w:rsidRPr="00801455">
        <w:rPr>
          <w:rFonts w:ascii="Times New Roman" w:hAnsi="Times New Roman" w:cs="Times New Roman"/>
          <w:sz w:val="28"/>
          <w:szCs w:val="28"/>
        </w:rPr>
        <w:t xml:space="preserve">, AB = 40cm, </w:t>
      </w:r>
      <w:r w:rsidR="005359E0" w:rsidRPr="00801455">
        <w:rPr>
          <w:rFonts w:ascii="Times New Roman" w:hAnsi="Times New Roman" w:cs="Times New Roman"/>
          <w:sz w:val="28"/>
          <w:szCs w:val="28"/>
        </w:rPr>
        <w:t xml:space="preserve">AD = 30cm, </w:t>
      </w:r>
      <w:r w:rsidR="00A8396D" w:rsidRPr="00801455">
        <w:rPr>
          <w:rFonts w:ascii="Times New Roman" w:hAnsi="Times New Roman" w:cs="Times New Roman"/>
          <w:sz w:val="28"/>
          <w:szCs w:val="28"/>
        </w:rPr>
        <w:t>O là giao điểm của hai đường chéo. Gọi H là chân đường vuông góc kẻ từ A đến BD. Tính độ dài đoạn DH, OH, OB</w:t>
      </w:r>
    </w:p>
    <w:p w:rsidR="00A8396D" w:rsidRPr="00801455" w:rsidRDefault="00A8396D" w:rsidP="00801455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801455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A8396D" w:rsidRPr="00801455" w:rsidRDefault="00A8396D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sz w:val="28"/>
          <w:szCs w:val="28"/>
        </w:rPr>
        <w:t>Áp dụng đị</w:t>
      </w:r>
      <w:r w:rsidR="007303B3" w:rsidRPr="00801455">
        <w:rPr>
          <w:rFonts w:ascii="Times New Roman" w:hAnsi="Times New Roman" w:cs="Times New Roman"/>
          <w:sz w:val="28"/>
          <w:szCs w:val="28"/>
        </w:rPr>
        <w:t>nh lý P</w:t>
      </w:r>
      <w:r w:rsidRPr="00801455">
        <w:rPr>
          <w:rFonts w:ascii="Times New Roman" w:hAnsi="Times New Roman" w:cs="Times New Roman"/>
          <w:sz w:val="28"/>
          <w:szCs w:val="28"/>
        </w:rPr>
        <w:t xml:space="preserve">ytago </w:t>
      </w:r>
      <w:r w:rsidRPr="0080145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440" w:dyaOrig="279">
          <v:shape id="_x0000_i1048" type="#_x0000_t75" style="width:75pt;height:15pt" o:ole="">
            <v:imagedata r:id="rId60" o:title=""/>
          </v:shape>
          <o:OLEObject Type="Embed" ProgID="Equation.DSMT4" ShapeID="_x0000_i1048" DrawAspect="Content" ObjectID="_1632469864" r:id="rId61"/>
        </w:object>
      </w:r>
    </w:p>
    <w:p w:rsidR="00A8396D" w:rsidRPr="00801455" w:rsidRDefault="00A8396D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860" w:dyaOrig="279">
          <v:shape id="_x0000_i1049" type="#_x0000_t75" style="width:149.25pt;height:15pt" o:ole="">
            <v:imagedata r:id="rId62" o:title=""/>
          </v:shape>
          <o:OLEObject Type="Embed" ProgID="Equation.DSMT4" ShapeID="_x0000_i1049" DrawAspect="Content" ObjectID="_1632469865" r:id="rId63"/>
        </w:object>
      </w:r>
    </w:p>
    <w:p w:rsidR="00A8396D" w:rsidRPr="00801455" w:rsidRDefault="00A8396D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5500" w:dyaOrig="360">
          <v:shape id="_x0000_i1050" type="#_x0000_t75" style="width:287.25pt;height:19.5pt" o:ole="">
            <v:imagedata r:id="rId64" o:title=""/>
          </v:shape>
          <o:OLEObject Type="Embed" ProgID="Equation.DSMT4" ShapeID="_x0000_i1050" DrawAspect="Content" ObjectID="_1632469866" r:id="rId65"/>
        </w:object>
      </w:r>
      <w:r w:rsidRPr="00801455">
        <w:rPr>
          <w:rFonts w:ascii="Times New Roman" w:hAnsi="Times New Roman" w:cs="Times New Roman"/>
          <w:sz w:val="28"/>
          <w:szCs w:val="28"/>
        </w:rPr>
        <w:br w:type="textWrapping" w:clear="all"/>
        <w:t xml:space="preserve">Hay </w:t>
      </w:r>
      <w:r w:rsidR="007303B3" w:rsidRPr="00801455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8800" w:dyaOrig="360">
          <v:shape id="_x0000_i1305" type="#_x0000_t75" style="width:459.75pt;height:19.5pt" o:ole="">
            <v:imagedata r:id="rId66" o:title=""/>
          </v:shape>
          <o:OLEObject Type="Embed" ProgID="Equation.DSMT4" ShapeID="_x0000_i1305" DrawAspect="Content" ObjectID="_1632469867" r:id="rId67"/>
        </w:object>
      </w:r>
    </w:p>
    <w:p w:rsidR="007303B3" w:rsidRPr="00801455" w:rsidRDefault="007303B3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659" w:dyaOrig="279">
          <v:shape id="_x0000_i1307" type="#_x0000_t75" style="width:138.75pt;height:15pt" o:ole="">
            <v:imagedata r:id="rId68" o:title=""/>
          </v:shape>
          <o:OLEObject Type="Embed" ProgID="Equation.DSMT4" ShapeID="_x0000_i1307" DrawAspect="Content" ObjectID="_1632469868" r:id="rId69"/>
        </w:object>
      </w:r>
    </w:p>
    <w:p w:rsidR="00A8396D" w:rsidRPr="00801455" w:rsidRDefault="00A8396D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Cách 2: </w:t>
      </w:r>
      <w:r w:rsidRPr="00801455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7900" w:dyaOrig="620">
          <v:shape id="_x0000_i1052" type="#_x0000_t75" style="width:412.5pt;height:33.75pt" o:ole="">
            <v:imagedata r:id="rId70" o:title=""/>
          </v:shape>
          <o:OLEObject Type="Embed" ProgID="Equation.DSMT4" ShapeID="_x0000_i1052" DrawAspect="Content" ObjectID="_1632469869" r:id="rId71"/>
        </w:object>
      </w:r>
    </w:p>
    <w:p w:rsidR="005056A8" w:rsidRPr="00801455" w:rsidRDefault="005056A8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Bài </w:t>
      </w:r>
      <w:r w:rsidR="00F4617E" w:rsidRPr="008014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6</w:t>
      </w:r>
      <w:r w:rsidRPr="008014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 Cho hình chữ nhật ABCD. Gọi E là chân đường vuông góc kẻ từ B đến AC. I là trung điểm của AE, M là trung điểm của CD, H là trung điểm của BE</w:t>
      </w:r>
    </w:p>
    <w:p w:rsidR="005056A8" w:rsidRPr="00801455" w:rsidRDefault="005056A8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sz w:val="28"/>
          <w:szCs w:val="28"/>
          <w:lang w:val="nl-NL"/>
        </w:rPr>
        <w:t>a. Chứng minh rằng CH // IM</w:t>
      </w:r>
      <w:r w:rsidR="007303B3" w:rsidRPr="00801455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303B3" w:rsidRPr="00801455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303B3" w:rsidRPr="00801455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303B3" w:rsidRPr="00801455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303B3" w:rsidRPr="00801455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t>b. Tính góc BIM</w:t>
      </w:r>
    </w:p>
    <w:p w:rsidR="007303B3" w:rsidRPr="00801455" w:rsidRDefault="005056A8" w:rsidP="0080145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7303B3" w:rsidRPr="00801455" w:rsidRDefault="005056A8" w:rsidP="00801455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a. Ta có IH là đường trung bình </w:t>
      </w:r>
      <w:r w:rsidRPr="00801455">
        <w:rPr>
          <w:rFonts w:ascii="Times New Roman" w:hAnsi="Times New Roman" w:cs="Times New Roman"/>
          <w:position w:val="-44"/>
          <w:sz w:val="28"/>
          <w:szCs w:val="28"/>
          <w:lang w:val="nl-NL"/>
        </w:rPr>
        <w:object w:dxaOrig="2160" w:dyaOrig="999">
          <v:shape id="_x0000_i1053" type="#_x0000_t75" style="width:113.25pt;height:53.25pt" o:ole="">
            <v:imagedata r:id="rId72" o:title=""/>
          </v:shape>
          <o:OLEObject Type="Embed" ProgID="Equation.DSMT4" ShapeID="_x0000_i1053" DrawAspect="Content" ObjectID="_1632469870" r:id="rId73"/>
        </w:object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 Lại có </w:t>
      </w:r>
      <w:r w:rsidR="00D36AB3" w:rsidRPr="00801455">
        <w:rPr>
          <w:rFonts w:ascii="Times New Roman" w:hAnsi="Times New Roman" w:cs="Times New Roman"/>
          <w:position w:val="-44"/>
          <w:sz w:val="28"/>
          <w:szCs w:val="28"/>
          <w:lang w:val="nl-NL"/>
        </w:rPr>
        <w:object w:dxaOrig="2420" w:dyaOrig="999">
          <v:shape id="_x0000_i1054" type="#_x0000_t75" style="width:126.75pt;height:53.25pt" o:ole="">
            <v:imagedata r:id="rId74" o:title=""/>
          </v:shape>
          <o:OLEObject Type="Embed" ProgID="Equation.DSMT4" ShapeID="_x0000_i1054" DrawAspect="Content" ObjectID="_1632469871" r:id="rId75"/>
        </w:object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 là hình </w:t>
      </w:r>
    </w:p>
    <w:p w:rsidR="005056A8" w:rsidRPr="00801455" w:rsidRDefault="007303B3" w:rsidP="00801455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lastRenderedPageBreak/>
        <w:drawing>
          <wp:anchor distT="0" distB="0" distL="114300" distR="114300" simplePos="0" relativeHeight="251805184" behindDoc="0" locked="0" layoutInCell="1" allowOverlap="1" wp14:anchorId="30CAF410" wp14:editId="7501CFF1">
            <wp:simplePos x="0" y="0"/>
            <wp:positionH relativeFrom="column">
              <wp:posOffset>-190500</wp:posOffset>
            </wp:positionH>
            <wp:positionV relativeFrom="paragraph">
              <wp:posOffset>-22860</wp:posOffset>
            </wp:positionV>
            <wp:extent cx="2571750" cy="1504950"/>
            <wp:effectExtent l="0" t="0" r="0" b="0"/>
            <wp:wrapSquare wrapText="bothSides"/>
            <wp:docPr id="3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056A8"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bình hành </w:t>
      </w:r>
      <w:r w:rsidR="005056A8" w:rsidRPr="0080145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260" w:dyaOrig="279">
          <v:shape id="_x0000_i1055" type="#_x0000_t75" style="width:66pt;height:15pt" o:ole="">
            <v:imagedata r:id="rId77" o:title=""/>
          </v:shape>
          <o:OLEObject Type="Embed" ProgID="Equation.DSMT4" ShapeID="_x0000_i1055" DrawAspect="Content" ObjectID="_1632469872" r:id="rId78"/>
        </w:object>
      </w:r>
      <w:r w:rsidR="005056A8"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5056A8" w:rsidRPr="00801455" w:rsidRDefault="005056A8" w:rsidP="0080145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Pr="00801455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240" w:dyaOrig="320">
          <v:shape id="_x0000_i1056" type="#_x0000_t75" style="width:169.5pt;height:17.25pt" o:ole="">
            <v:imagedata r:id="rId79" o:title=""/>
          </v:shape>
          <o:OLEObject Type="Embed" ProgID="Equation.DSMT4" ShapeID="_x0000_i1056" DrawAspect="Content" ObjectID="_1632469873" r:id="rId80"/>
        </w:object>
      </w:r>
    </w:p>
    <w:p w:rsidR="005056A8" w:rsidRPr="00801455" w:rsidRDefault="005056A8" w:rsidP="0080145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Xét </w:t>
      </w:r>
      <w:r w:rsidRPr="0080145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20" w:dyaOrig="279">
          <v:shape id="_x0000_i1057" type="#_x0000_t75" style="width:32.25pt;height:15pt" o:ole="">
            <v:imagedata r:id="rId81" o:title=""/>
          </v:shape>
          <o:OLEObject Type="Embed" ProgID="Equation.DSMT4" ShapeID="_x0000_i1057" DrawAspect="Content" ObjectID="_1632469874" r:id="rId82"/>
        </w:object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 có H là trực tâm </w:t>
      </w:r>
      <w:r w:rsidRPr="00801455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2740" w:dyaOrig="720">
          <v:shape id="_x0000_i1058" type="#_x0000_t75" style="width:143.25pt;height:38.25pt" o:ole="">
            <v:imagedata r:id="rId83" o:title=""/>
          </v:shape>
          <o:OLEObject Type="Embed" ProgID="Equation.DSMT4" ShapeID="_x0000_i1058" DrawAspect="Content" ObjectID="_1632469875" r:id="rId84"/>
        </w:object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</w:p>
    <w:p w:rsidR="00A8396D" w:rsidRPr="00801455" w:rsidRDefault="005056A8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Bài </w:t>
      </w:r>
      <w:r w:rsidR="00F4617E" w:rsidRPr="008014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7</w:t>
      </w:r>
      <w:r w:rsidR="00BA2A4D" w:rsidRPr="008014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BA2A4D"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 Cho hình chữ nhật ABCD. Lấy điểm P tùy ý trên đường chéo BD. Gọi M là điểm đối xứng của C qua P</w:t>
      </w:r>
    </w:p>
    <w:p w:rsidR="00BA2A4D" w:rsidRPr="00801455" w:rsidRDefault="00BA2A4D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sz w:val="28"/>
          <w:szCs w:val="28"/>
          <w:lang w:val="nl-NL"/>
        </w:rPr>
        <w:t>a. Chứng minh AM // BD</w:t>
      </w:r>
    </w:p>
    <w:p w:rsidR="00BA2A4D" w:rsidRPr="00801455" w:rsidRDefault="00BA2A4D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sz w:val="28"/>
          <w:szCs w:val="28"/>
          <w:lang w:val="nl-NL"/>
        </w:rPr>
        <w:t>b. Gọi E, F lần lượt là hình chiếu của M trên AD, AB. Chứng minh AEMF là hình chữ nhật</w:t>
      </w:r>
    </w:p>
    <w:p w:rsidR="00BA2A4D" w:rsidRPr="00801455" w:rsidRDefault="00BA2A4D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sz w:val="28"/>
          <w:szCs w:val="28"/>
        </w:rPr>
        <w:t>c. EF // AC</w:t>
      </w:r>
      <w:r w:rsidR="007303B3" w:rsidRPr="00801455">
        <w:rPr>
          <w:rFonts w:ascii="Times New Roman" w:hAnsi="Times New Roman" w:cs="Times New Roman"/>
          <w:sz w:val="28"/>
          <w:szCs w:val="28"/>
        </w:rPr>
        <w:tab/>
      </w:r>
      <w:r w:rsidR="007303B3" w:rsidRPr="00801455">
        <w:rPr>
          <w:rFonts w:ascii="Times New Roman" w:hAnsi="Times New Roman" w:cs="Times New Roman"/>
          <w:sz w:val="28"/>
          <w:szCs w:val="28"/>
        </w:rPr>
        <w:tab/>
      </w:r>
      <w:r w:rsidR="007303B3" w:rsidRPr="00801455">
        <w:rPr>
          <w:rFonts w:ascii="Times New Roman" w:hAnsi="Times New Roman" w:cs="Times New Roman"/>
          <w:sz w:val="28"/>
          <w:szCs w:val="28"/>
        </w:rPr>
        <w:tab/>
      </w:r>
      <w:r w:rsidR="007303B3" w:rsidRPr="00801455">
        <w:rPr>
          <w:rFonts w:ascii="Times New Roman" w:hAnsi="Times New Roman" w:cs="Times New Roman"/>
          <w:sz w:val="28"/>
          <w:szCs w:val="28"/>
        </w:rPr>
        <w:tab/>
      </w:r>
      <w:r w:rsidR="007303B3" w:rsidRPr="00801455">
        <w:rPr>
          <w:rFonts w:ascii="Times New Roman" w:hAnsi="Times New Roman" w:cs="Times New Roman"/>
          <w:sz w:val="28"/>
          <w:szCs w:val="28"/>
        </w:rPr>
        <w:tab/>
      </w:r>
      <w:r w:rsidR="007303B3" w:rsidRPr="00801455">
        <w:rPr>
          <w:rFonts w:ascii="Times New Roman" w:hAnsi="Times New Roman" w:cs="Times New Roman"/>
          <w:sz w:val="28"/>
          <w:szCs w:val="28"/>
        </w:rPr>
        <w:tab/>
      </w:r>
      <w:r w:rsidR="007303B3" w:rsidRPr="00801455">
        <w:rPr>
          <w:rFonts w:ascii="Times New Roman" w:hAnsi="Times New Roman" w:cs="Times New Roman"/>
          <w:sz w:val="28"/>
          <w:szCs w:val="28"/>
        </w:rPr>
        <w:tab/>
      </w:r>
      <w:r w:rsidR="007303B3" w:rsidRPr="00801455">
        <w:rPr>
          <w:rFonts w:ascii="Times New Roman" w:hAnsi="Times New Roman" w:cs="Times New Roman"/>
          <w:sz w:val="28"/>
          <w:szCs w:val="28"/>
        </w:rPr>
        <w:tab/>
      </w:r>
      <w:r w:rsidRPr="00801455">
        <w:rPr>
          <w:rFonts w:ascii="Times New Roman" w:hAnsi="Times New Roman" w:cs="Times New Roman"/>
          <w:sz w:val="28"/>
          <w:szCs w:val="28"/>
        </w:rPr>
        <w:t>d. E, F, P thẳng hàng</w:t>
      </w:r>
    </w:p>
    <w:p w:rsidR="00BA2A4D" w:rsidRPr="00801455" w:rsidRDefault="007303B3" w:rsidP="00801455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801455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drawing>
          <wp:anchor distT="0" distB="0" distL="114300" distR="114300" simplePos="0" relativeHeight="251597312" behindDoc="0" locked="0" layoutInCell="1" allowOverlap="1" wp14:anchorId="0CBC0420" wp14:editId="23F6E47E">
            <wp:simplePos x="0" y="0"/>
            <wp:positionH relativeFrom="column">
              <wp:posOffset>0</wp:posOffset>
            </wp:positionH>
            <wp:positionV relativeFrom="paragraph">
              <wp:posOffset>38735</wp:posOffset>
            </wp:positionV>
            <wp:extent cx="3171825" cy="1647825"/>
            <wp:effectExtent l="0" t="0" r="0" b="0"/>
            <wp:wrapSquare wrapText="bothSides"/>
            <wp:docPr id="181" name="Pictur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A2A4D" w:rsidRPr="00801455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BA2A4D" w:rsidRPr="00801455" w:rsidRDefault="00BA2A4D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sz w:val="28"/>
          <w:szCs w:val="28"/>
        </w:rPr>
        <w:t>a. Gọi O là giao điểm của BD và AC</w:t>
      </w:r>
    </w:p>
    <w:p w:rsidR="00BA2A4D" w:rsidRPr="00801455" w:rsidRDefault="00BA2A4D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sz w:val="28"/>
          <w:szCs w:val="28"/>
        </w:rPr>
        <w:t xml:space="preserve">Ta có OP là đường trung bình của </w:t>
      </w:r>
      <w:r w:rsidRPr="0080145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020" w:dyaOrig="279">
          <v:shape id="_x0000_i1059" type="#_x0000_t75" style="width:105.75pt;height:15pt" o:ole="">
            <v:imagedata r:id="rId86" o:title=""/>
          </v:shape>
          <o:OLEObject Type="Embed" ProgID="Equation.DSMT4" ShapeID="_x0000_i1059" DrawAspect="Content" ObjectID="_1632469876" r:id="rId87"/>
        </w:object>
      </w:r>
    </w:p>
    <w:p w:rsidR="00BA2A4D" w:rsidRPr="00801455" w:rsidRDefault="00BA2A4D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sz w:val="28"/>
          <w:szCs w:val="28"/>
        </w:rPr>
        <w:t xml:space="preserve">b. Xét </w:t>
      </w:r>
      <w:r w:rsidRPr="00801455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859" w:dyaOrig="260">
          <v:shape id="_x0000_i1060" type="#_x0000_t75" style="width:45pt;height:14.25pt" o:ole="">
            <v:imagedata r:id="rId88" o:title=""/>
          </v:shape>
          <o:OLEObject Type="Embed" ProgID="Equation.DSMT4" ShapeID="_x0000_i1060" DrawAspect="Content" ObjectID="_1632469877" r:id="rId89"/>
        </w:object>
      </w:r>
      <w:r w:rsidRPr="00801455">
        <w:rPr>
          <w:rFonts w:ascii="Times New Roman" w:hAnsi="Times New Roman" w:cs="Times New Roman"/>
          <w:sz w:val="28"/>
          <w:szCs w:val="28"/>
        </w:rPr>
        <w:t xml:space="preserve">, có </w:t>
      </w:r>
      <w:r w:rsidRPr="0080145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760" w:dyaOrig="340">
          <v:shape id="_x0000_i1061" type="#_x0000_t75" style="width:2in;height:18.75pt" o:ole="">
            <v:imagedata r:id="rId90" o:title=""/>
          </v:shape>
          <o:OLEObject Type="Embed" ProgID="Equation.DSMT4" ShapeID="_x0000_i1061" DrawAspect="Content" ObjectID="_1632469878" r:id="rId91"/>
        </w:object>
      </w:r>
      <w:r w:rsidRPr="00801455">
        <w:rPr>
          <w:rFonts w:ascii="Times New Roman" w:hAnsi="Times New Roman" w:cs="Times New Roman"/>
          <w:position w:val="-30"/>
          <w:sz w:val="28"/>
          <w:szCs w:val="28"/>
          <w:lang w:val="nl-NL"/>
        </w:rPr>
        <w:t xml:space="preserve"> </w:t>
      </w:r>
      <w:r w:rsidRPr="00801455">
        <w:rPr>
          <w:rFonts w:ascii="Times New Roman" w:hAnsi="Times New Roman" w:cs="Times New Roman"/>
          <w:sz w:val="28"/>
          <w:szCs w:val="28"/>
        </w:rPr>
        <w:t xml:space="preserve">là hình chữ nhật        </w:t>
      </w:r>
    </w:p>
    <w:p w:rsidR="00BA2A4D" w:rsidRPr="00801455" w:rsidRDefault="00BA2A4D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sz w:val="28"/>
          <w:szCs w:val="28"/>
        </w:rPr>
        <w:t xml:space="preserve">c. Ta có </w:t>
      </w:r>
      <w:r w:rsidR="00D36AB3" w:rsidRPr="00801455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5420" w:dyaOrig="400">
          <v:shape id="_x0000_i1062" type="#_x0000_t75" style="width:282.75pt;height:21.75pt" o:ole="">
            <v:imagedata r:id="rId92" o:title=""/>
          </v:shape>
          <o:OLEObject Type="Embed" ProgID="Equation.DSMT4" ShapeID="_x0000_i1062" DrawAspect="Content" ObjectID="_1632469879" r:id="rId93"/>
        </w:object>
      </w:r>
      <w:r w:rsidRPr="00801455"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BA2A4D" w:rsidRPr="00801455" w:rsidRDefault="00415FBF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sz w:val="28"/>
          <w:szCs w:val="28"/>
        </w:rPr>
        <w:t xml:space="preserve">d. E, F, P thẳng hàng </w:t>
      </w:r>
      <w:r w:rsidRPr="00801455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920" w:dyaOrig="320">
          <v:shape id="_x0000_i1063" type="#_x0000_t75" style="width:100.5pt;height:17.25pt" o:ole="">
            <v:imagedata r:id="rId94" o:title=""/>
          </v:shape>
          <o:OLEObject Type="Embed" ProgID="Equation.DSMT4" ShapeID="_x0000_i1063" DrawAspect="Content" ObjectID="_1632469880" r:id="rId95"/>
        </w:object>
      </w:r>
      <w:r w:rsidRPr="00801455">
        <w:rPr>
          <w:rFonts w:ascii="Times New Roman" w:hAnsi="Times New Roman" w:cs="Times New Roman"/>
          <w:sz w:val="28"/>
          <w:szCs w:val="28"/>
        </w:rPr>
        <w:t xml:space="preserve"> IP là đường trung bình </w:t>
      </w:r>
      <w:r w:rsidRPr="0080145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40" w:dyaOrig="279">
          <v:shape id="_x0000_i1064" type="#_x0000_t75" style="width:39pt;height:15pt" o:ole="">
            <v:imagedata r:id="rId96" o:title=""/>
          </v:shape>
          <o:OLEObject Type="Embed" ProgID="Equation.DSMT4" ShapeID="_x0000_i1064" DrawAspect="Content" ObjectID="_1632469881" r:id="rId97"/>
        </w:object>
      </w:r>
      <w:r w:rsidRPr="00801455"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415FBF" w:rsidRPr="00801455" w:rsidRDefault="00415FBF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sz w:val="28"/>
          <w:szCs w:val="28"/>
        </w:rPr>
        <w:t xml:space="preserve">Lại có EF // AC </w:t>
      </w:r>
      <w:r w:rsidRPr="0080145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160" w:dyaOrig="279">
          <v:shape id="_x0000_i1065" type="#_x0000_t75" style="width:60.75pt;height:15pt" o:ole="">
            <v:imagedata r:id="rId98" o:title=""/>
          </v:shape>
          <o:OLEObject Type="Embed" ProgID="Equation.DSMT4" ShapeID="_x0000_i1065" DrawAspect="Content" ObjectID="_1632469882" r:id="rId99"/>
        </w:object>
      </w:r>
    </w:p>
    <w:p w:rsidR="00A8396D" w:rsidRPr="00801455" w:rsidRDefault="00415FBF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sz w:val="28"/>
          <w:szCs w:val="28"/>
        </w:rPr>
        <w:t>Theo tiên đề</w:t>
      </w:r>
      <w:r w:rsidR="00091014" w:rsidRPr="00801455">
        <w:rPr>
          <w:rFonts w:ascii="Times New Roman" w:hAnsi="Times New Roman" w:cs="Times New Roman"/>
          <w:sz w:val="28"/>
          <w:szCs w:val="28"/>
        </w:rPr>
        <w:t xml:space="preserve"> Ơclit</w:t>
      </w:r>
      <w:r w:rsidRPr="00801455">
        <w:rPr>
          <w:rFonts w:ascii="Times New Roman" w:hAnsi="Times New Roman" w:cs="Times New Roman"/>
          <w:sz w:val="28"/>
          <w:szCs w:val="28"/>
        </w:rPr>
        <w:t xml:space="preserve"> thì E, F, P thẳng hàng</w:t>
      </w:r>
    </w:p>
    <w:p w:rsidR="00577D70" w:rsidRPr="00801455" w:rsidRDefault="005056A8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Bài </w:t>
      </w:r>
      <w:r w:rsidR="00F4617E" w:rsidRPr="008014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8</w:t>
      </w:r>
      <w:r w:rsidR="00577D70" w:rsidRPr="008014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577D70"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 Cho </w:t>
      </w:r>
      <w:r w:rsidR="00E31661" w:rsidRPr="00801455">
        <w:rPr>
          <w:rFonts w:ascii="Times New Roman" w:hAnsi="Times New Roman" w:cs="Times New Roman"/>
          <w:sz w:val="28"/>
          <w:szCs w:val="28"/>
          <w:lang w:val="nl-NL"/>
        </w:rPr>
        <w:t>tam giác ABC cân tại A. Từ điểm D trên đáy BC kẻ đường vuông góc với BC cắt AB ở E và AC ở F. Vẽ các hình chữ nhật DBHE và CDFK. Gọi I là tâm của hình chữ nhật BDEH, J là tâm của hình chữ nhật CDFK. Chứng minh rằng</w:t>
      </w:r>
    </w:p>
    <w:p w:rsidR="00E31661" w:rsidRPr="00801455" w:rsidRDefault="00E31661" w:rsidP="008014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sz w:val="28"/>
          <w:szCs w:val="28"/>
          <w:lang w:val="nl-NL"/>
        </w:rPr>
        <w:lastRenderedPageBreak/>
        <w:t>a. AIDJ và AHIJ là các hình chữ nhật</w:t>
      </w:r>
    </w:p>
    <w:p w:rsidR="00E31661" w:rsidRPr="00801455" w:rsidRDefault="007303B3" w:rsidP="008014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15744" behindDoc="0" locked="0" layoutInCell="1" allowOverlap="1" wp14:anchorId="75D76CF5" wp14:editId="647BF261">
            <wp:simplePos x="0" y="0"/>
            <wp:positionH relativeFrom="column">
              <wp:posOffset>-219075</wp:posOffset>
            </wp:positionH>
            <wp:positionV relativeFrom="paragraph">
              <wp:posOffset>458470</wp:posOffset>
            </wp:positionV>
            <wp:extent cx="2247900" cy="2628900"/>
            <wp:effectExtent l="0" t="0" r="0" b="0"/>
            <wp:wrapSquare wrapText="bothSides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2628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A6CC0" w:rsidRPr="00801455">
        <w:rPr>
          <w:rFonts w:ascii="Times New Roman" w:hAnsi="Times New Roman" w:cs="Times New Roman"/>
          <w:sz w:val="28"/>
          <w:szCs w:val="28"/>
          <w:lang w:val="nl-NL"/>
        </w:rPr>
        <w:t>b. A, H, K</w:t>
      </w:r>
      <w:r w:rsidR="00E31661"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 thẳng hàng và A là trung điểm của HK</w:t>
      </w:r>
    </w:p>
    <w:p w:rsidR="00E31661" w:rsidRPr="00801455" w:rsidRDefault="00E31661" w:rsidP="00801455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7D78D7" w:rsidRPr="00801455" w:rsidRDefault="007D78D7" w:rsidP="0080145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sz w:val="28"/>
          <w:szCs w:val="28"/>
          <w:lang w:val="nl-NL"/>
        </w:rPr>
        <w:t>a.</w:t>
      </w:r>
      <w:r w:rsidRPr="00801455">
        <w:rPr>
          <w:rFonts w:ascii="Times New Roman" w:hAnsi="Times New Roman" w:cs="Times New Roman"/>
          <w:position w:val="-6"/>
          <w:sz w:val="28"/>
          <w:szCs w:val="28"/>
          <w:lang w:val="nl-NL"/>
        </w:rPr>
        <w:t xml:space="preserve"> </w:t>
      </w:r>
      <w:r w:rsidRPr="0080145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740" w:dyaOrig="279">
          <v:shape id="_x0000_i1066" type="#_x0000_t75" style="width:39pt;height:15pt" o:ole="">
            <v:imagedata r:id="rId101" o:title=""/>
          </v:shape>
          <o:OLEObject Type="Embed" ProgID="Equation.DSMT4" ShapeID="_x0000_i1066" DrawAspect="Content" ObjectID="_1632469883" r:id="rId102"/>
        </w:object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là hình bình hành </w:t>
      </w:r>
      <w:r w:rsidRPr="00801455">
        <w:rPr>
          <w:rFonts w:ascii="Times New Roman" w:hAnsi="Times New Roman" w:cs="Times New Roman"/>
          <w:position w:val="-36"/>
          <w:sz w:val="28"/>
          <w:szCs w:val="28"/>
          <w:lang w:val="nl-NL"/>
        </w:rPr>
        <w:object w:dxaOrig="2620" w:dyaOrig="840">
          <v:shape id="_x0000_i1067" type="#_x0000_t75" style="width:137.25pt;height:45pt" o:ole="">
            <v:imagedata r:id="rId103" o:title=""/>
          </v:shape>
          <o:OLEObject Type="Embed" ProgID="Equation.DSMT4" ShapeID="_x0000_i1067" DrawAspect="Content" ObjectID="_1632469884" r:id="rId104"/>
        </w:object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7D78D7" w:rsidRPr="00801455" w:rsidRDefault="007D78D7" w:rsidP="0080145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80" w:dyaOrig="279">
          <v:shape id="_x0000_i1068" type="#_x0000_t75" style="width:35.25pt;height:15pt" o:ole="">
            <v:imagedata r:id="rId105" o:title=""/>
          </v:shape>
          <o:OLEObject Type="Embed" ProgID="Equation.DSMT4" ShapeID="_x0000_i1068" DrawAspect="Content" ObjectID="_1632469885" r:id="rId106"/>
        </w:object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là hình bình hành </w:t>
      </w:r>
      <w:r w:rsidRPr="00801455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2360" w:dyaOrig="720">
          <v:shape id="_x0000_i1069" type="#_x0000_t75" style="width:123.75pt;height:39pt" o:ole="">
            <v:imagedata r:id="rId107" o:title=""/>
          </v:shape>
          <o:OLEObject Type="Embed" ProgID="Equation.DSMT4" ShapeID="_x0000_i1069" DrawAspect="Content" ObjectID="_1632469886" r:id="rId108"/>
        </w:object>
      </w:r>
    </w:p>
    <w:p w:rsidR="007D78D7" w:rsidRPr="00801455" w:rsidRDefault="007D78D7" w:rsidP="0080145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801455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820" w:dyaOrig="320">
          <v:shape id="_x0000_i1070" type="#_x0000_t75" style="width:42.75pt;height:17.25pt" o:ole="">
            <v:imagedata r:id="rId109" o:title=""/>
          </v:shape>
          <o:OLEObject Type="Embed" ProgID="Equation.DSMT4" ShapeID="_x0000_i1070" DrawAspect="Content" ObjectID="_1632469887" r:id="rId110"/>
        </w:object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thẳng hàng </w:t>
      </w:r>
      <w:r w:rsidRPr="0080145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999" w:dyaOrig="279">
          <v:shape id="_x0000_i1071" type="#_x0000_t75" style="width:52.5pt;height:15pt" o:ole="">
            <v:imagedata r:id="rId111" o:title=""/>
          </v:shape>
          <o:OLEObject Type="Embed" ProgID="Equation.DSMT4" ShapeID="_x0000_i1071" DrawAspect="Content" ObjectID="_1632469888" r:id="rId112"/>
        </w:object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là HBH </w:t>
      </w:r>
      <w:r w:rsidRPr="00801455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2299" w:dyaOrig="720">
          <v:shape id="_x0000_i1072" type="#_x0000_t75" style="width:120pt;height:39pt" o:ole="">
            <v:imagedata r:id="rId113" o:title=""/>
          </v:shape>
          <o:OLEObject Type="Embed" ProgID="Equation.DSMT4" ShapeID="_x0000_i1072" DrawAspect="Content" ObjectID="_1632469889" r:id="rId114"/>
        </w:object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7303B3" w:rsidRPr="00801455" w:rsidRDefault="007D78D7" w:rsidP="0080145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sz w:val="28"/>
          <w:szCs w:val="28"/>
          <w:lang w:val="nl-NL"/>
        </w:rPr>
        <w:t>Vậy qua A có HA // IJ, KA // IJ nên A, H, K thẳng hàng.</w:t>
      </w:r>
    </w:p>
    <w:p w:rsidR="009A0D04" w:rsidRPr="00801455" w:rsidRDefault="009A0D04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ng 3: Sử dụng định lý thuận và đảo của đường trung tuyến ứng với cạnh huyền trong tam giác vuông</w:t>
      </w:r>
    </w:p>
    <w:p w:rsidR="00F4617E" w:rsidRPr="00801455" w:rsidRDefault="009A0D04" w:rsidP="0080145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 Sử dụng định lý về tính chất đường trung tuyến ứng với cạnh huyền của tam giác vuông để chứng minh các hình bằng nhau hoặc chứng minh tam giác vuông</w:t>
      </w:r>
    </w:p>
    <w:p w:rsidR="009A0D04" w:rsidRPr="00801455" w:rsidRDefault="00F4617E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9</w:t>
      </w:r>
      <w:r w:rsidR="009A0D04" w:rsidRPr="008014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9A0D04"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 Cho tam giác ABC, các đường cao BD và CE. Gọi M, N là chân các đường vuông góc kẻ từ B, C đến DE. Gọi I là trung điểm của DE, K là trung điểm của BC. Chứng minh rằng</w:t>
      </w:r>
    </w:p>
    <w:p w:rsidR="009A0D04" w:rsidRPr="00801455" w:rsidRDefault="007303B3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drawing>
          <wp:anchor distT="0" distB="0" distL="114300" distR="114300" simplePos="0" relativeHeight="251637248" behindDoc="0" locked="0" layoutInCell="1" allowOverlap="1" wp14:anchorId="39BF8211" wp14:editId="02EDA929">
            <wp:simplePos x="0" y="0"/>
            <wp:positionH relativeFrom="column">
              <wp:posOffset>-121920</wp:posOffset>
            </wp:positionH>
            <wp:positionV relativeFrom="paragraph">
              <wp:posOffset>462280</wp:posOffset>
            </wp:positionV>
            <wp:extent cx="3248025" cy="2085975"/>
            <wp:effectExtent l="0" t="0" r="0" b="0"/>
            <wp:wrapSquare wrapText="bothSides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2085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A0D04"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="009A0D04" w:rsidRPr="00801455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940" w:dyaOrig="260">
          <v:shape id="_x0000_i1073" type="#_x0000_t75" style="width:49.5pt;height:13.5pt" o:ole="">
            <v:imagedata r:id="rId116" o:title=""/>
          </v:shape>
          <o:OLEObject Type="Embed" ProgID="Equation.DSMT4" ShapeID="_x0000_i1073" DrawAspect="Content" ObjectID="_1632469890" r:id="rId117"/>
        </w:object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A0D04" w:rsidRPr="00801455">
        <w:rPr>
          <w:rFonts w:ascii="Times New Roman" w:hAnsi="Times New Roman" w:cs="Times New Roman"/>
          <w:sz w:val="28"/>
          <w:szCs w:val="28"/>
          <w:lang w:val="nl-NL"/>
        </w:rPr>
        <w:t>b. EM = DN</w:t>
      </w:r>
    </w:p>
    <w:p w:rsidR="009A0D04" w:rsidRPr="00801455" w:rsidRDefault="009A0D04" w:rsidP="00801455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43282D" w:rsidRPr="00801455" w:rsidRDefault="009A0D04" w:rsidP="0080145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="0043282D"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Ta có </w:t>
      </w:r>
      <w:r w:rsidR="0043282D" w:rsidRPr="00801455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3960" w:dyaOrig="720">
          <v:shape id="_x0000_i1074" type="#_x0000_t75" style="width:207pt;height:38.25pt" o:ole="">
            <v:imagedata r:id="rId118" o:title=""/>
          </v:shape>
          <o:OLEObject Type="Embed" ProgID="Equation.DSMT4" ShapeID="_x0000_i1074" DrawAspect="Content" ObjectID="_1632469891" r:id="rId119"/>
        </w:object>
      </w:r>
    </w:p>
    <w:p w:rsidR="0043282D" w:rsidRPr="00801455" w:rsidRDefault="0043282D" w:rsidP="0080145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920" w:dyaOrig="320">
          <v:shape id="_x0000_i1075" type="#_x0000_t75" style="width:100.5pt;height:17.25pt" o:ole="">
            <v:imagedata r:id="rId120" o:title=""/>
          </v:shape>
          <o:OLEObject Type="Embed" ProgID="Equation.DSMT4" ShapeID="_x0000_i1075" DrawAspect="Content" ObjectID="_1632469892" r:id="rId121"/>
        </w:object>
      </w:r>
      <w:r w:rsidR="009A0D04" w:rsidRPr="00801455">
        <w:rPr>
          <w:rFonts w:ascii="Times New Roman" w:hAnsi="Times New Roman" w:cs="Times New Roman"/>
          <w:sz w:val="28"/>
          <w:szCs w:val="28"/>
          <w:lang w:val="nl-NL"/>
        </w:rPr>
        <w:br w:type="textWrapping" w:clear="all"/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b. </w:t>
      </w:r>
      <w:r w:rsidRPr="00801455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2640" w:dyaOrig="720">
          <v:shape id="_x0000_i1076" type="#_x0000_t75" style="width:138pt;height:38.25pt" o:ole="">
            <v:imagedata r:id="rId122" o:title=""/>
          </v:shape>
          <o:OLEObject Type="Embed" ProgID="Equation.DSMT4" ShapeID="_x0000_i1076" DrawAspect="Content" ObjectID="_1632469893" r:id="rId123"/>
        </w:object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là đường trung bình của hình thang MBNC </w:t>
      </w:r>
      <w:r w:rsidRPr="00801455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2640" w:dyaOrig="720">
          <v:shape id="_x0000_i1077" type="#_x0000_t75" style="width:138pt;height:38.25pt" o:ole="">
            <v:imagedata r:id="rId124" o:title=""/>
          </v:shape>
          <o:OLEObject Type="Embed" ProgID="Equation.DSMT4" ShapeID="_x0000_i1077" DrawAspect="Content" ObjectID="_1632469894" r:id="rId125"/>
        </w:object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9A0D04" w:rsidRPr="00801455" w:rsidRDefault="00F4617E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0</w:t>
      </w:r>
      <w:r w:rsidR="0043282D" w:rsidRPr="008014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43282D"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 Cho tam giác ABC vuông tại A, đường cao AH. Gọi I, K theo thứ tự là trung điểm của AB, AC. Chứng minh</w:t>
      </w:r>
    </w:p>
    <w:p w:rsidR="0043282D" w:rsidRPr="00801455" w:rsidRDefault="007303B3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60800" behindDoc="0" locked="0" layoutInCell="1" allowOverlap="1" wp14:anchorId="4F4EF1D2" wp14:editId="229FE9B2">
            <wp:simplePos x="0" y="0"/>
            <wp:positionH relativeFrom="column">
              <wp:posOffset>0</wp:posOffset>
            </wp:positionH>
            <wp:positionV relativeFrom="paragraph">
              <wp:posOffset>479425</wp:posOffset>
            </wp:positionV>
            <wp:extent cx="2552700" cy="1743075"/>
            <wp:effectExtent l="0" t="0" r="0" b="0"/>
            <wp:wrapSquare wrapText="bothSides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3282D"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="0043282D" w:rsidRPr="0080145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080" w:dyaOrig="340">
          <v:shape id="_x0000_i1078" type="#_x0000_t75" style="width:56.25pt;height:18pt" o:ole="">
            <v:imagedata r:id="rId127" o:title=""/>
          </v:shape>
          <o:OLEObject Type="Embed" ProgID="Equation.DSMT4" ShapeID="_x0000_i1078" DrawAspect="Content" ObjectID="_1632469895" r:id="rId128"/>
        </w:object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tab/>
      </w:r>
      <w:r w:rsidR="0043282D" w:rsidRPr="00801455">
        <w:rPr>
          <w:rFonts w:ascii="Times New Roman" w:hAnsi="Times New Roman" w:cs="Times New Roman"/>
          <w:sz w:val="28"/>
          <w:szCs w:val="28"/>
          <w:lang w:val="nl-NL"/>
        </w:rPr>
        <w:t>b. Chu vi tam giác IHK bằng nửa chu vi tam giác ABC</w:t>
      </w:r>
    </w:p>
    <w:p w:rsidR="0043282D" w:rsidRPr="00801455" w:rsidRDefault="0043282D" w:rsidP="00801455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B2D9C" w:rsidRPr="00801455" w:rsidRDefault="007303B3" w:rsidP="0080145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="00FB2D9C"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="00FB2D9C" w:rsidRPr="00801455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400" w:dyaOrig="320">
          <v:shape id="_x0000_i1079" type="#_x0000_t75" style="width:73.5pt;height:17.25pt" o:ole="">
            <v:imagedata r:id="rId129" o:title=""/>
          </v:shape>
          <o:OLEObject Type="Embed" ProgID="Equation.DSMT4" ShapeID="_x0000_i1079" DrawAspect="Content" ObjectID="_1632469896" r:id="rId130"/>
        </w:object>
      </w:r>
      <w:r w:rsidR="00FB2D9C"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cân tại I và K </w:t>
      </w:r>
      <w:r w:rsidR="00FB2D9C" w:rsidRPr="00801455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799" w:dyaOrig="380">
          <v:shape id="_x0000_i1080" type="#_x0000_t75" style="width:146.25pt;height:20.25pt" o:ole="">
            <v:imagedata r:id="rId131" o:title=""/>
          </v:shape>
          <o:OLEObject Type="Embed" ProgID="Equation.DSMT4" ShapeID="_x0000_i1080" DrawAspect="Content" ObjectID="_1632469897" r:id="rId132"/>
        </w:object>
      </w:r>
      <w:r w:rsidR="00FB2D9C"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</w:p>
    <w:p w:rsidR="00FB2D9C" w:rsidRPr="00801455" w:rsidRDefault="00FB2D9C" w:rsidP="0080145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400" w:dyaOrig="340">
          <v:shape id="_x0000_i1081" type="#_x0000_t75" style="width:177.75pt;height:18pt" o:ole="">
            <v:imagedata r:id="rId133" o:title=""/>
          </v:shape>
          <o:OLEObject Type="Embed" ProgID="Equation.DSMT4" ShapeID="_x0000_i1081" DrawAspect="Content" ObjectID="_1632469898" r:id="rId134"/>
        </w:object>
      </w:r>
      <w:r w:rsidR="0043282D" w:rsidRPr="00801455">
        <w:rPr>
          <w:rFonts w:ascii="Times New Roman" w:hAnsi="Times New Roman" w:cs="Times New Roman"/>
          <w:sz w:val="28"/>
          <w:szCs w:val="28"/>
          <w:lang w:val="nl-NL"/>
        </w:rPr>
        <w:br w:type="textWrapping" w:clear="all"/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b. Ta có </w:t>
      </w:r>
      <w:r w:rsidRPr="00801455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5720" w:dyaOrig="620">
          <v:shape id="_x0000_i1082" type="#_x0000_t75" style="width:299.25pt;height:33pt" o:ole="">
            <v:imagedata r:id="rId135" o:title=""/>
          </v:shape>
          <o:OLEObject Type="Embed" ProgID="Equation.DSMT4" ShapeID="_x0000_i1082" DrawAspect="Content" ObjectID="_1632469899" r:id="rId136"/>
        </w:object>
      </w:r>
    </w:p>
    <w:p w:rsidR="0043282D" w:rsidRPr="00801455" w:rsidRDefault="00F4617E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1</w:t>
      </w:r>
      <w:r w:rsidR="00FB2D9C" w:rsidRPr="008014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FB2D9C"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 Cho tam giác ABC có đường cao AI. Từ A kẻ</w:t>
      </w:r>
      <w:r w:rsidR="005D42F8"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 tia Ax vuông góc</w:t>
      </w:r>
      <w:r w:rsidR="00FB2D9C"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 với AC, từ B kẻ tia By song song với AC. Gọi M là giao điểm của hai tia Ax và By. Nối M với trung điểm P của AB</w:t>
      </w:r>
      <w:r w:rsidR="00880297" w:rsidRPr="00801455">
        <w:rPr>
          <w:rFonts w:ascii="Times New Roman" w:hAnsi="Times New Roman" w:cs="Times New Roman"/>
          <w:sz w:val="28"/>
          <w:szCs w:val="28"/>
          <w:lang w:val="nl-NL"/>
        </w:rPr>
        <w:t>, đường MP cắt AC tại Q và BQ cắt AI tại H</w:t>
      </w:r>
    </w:p>
    <w:p w:rsidR="00880297" w:rsidRPr="00801455" w:rsidRDefault="00880297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sz w:val="28"/>
          <w:szCs w:val="28"/>
          <w:lang w:val="nl-NL"/>
        </w:rPr>
        <w:t>a. Tứ giác AMBQ là hình gì</w:t>
      </w:r>
      <w:r w:rsidR="007303B3" w:rsidRPr="00801455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303B3" w:rsidRPr="00801455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303B3" w:rsidRPr="00801455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t>b. Chứng minh rằng CH vuông góc với AB</w:t>
      </w:r>
    </w:p>
    <w:p w:rsidR="005D42F8" w:rsidRPr="00801455" w:rsidRDefault="007303B3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drawing>
          <wp:anchor distT="0" distB="0" distL="114300" distR="114300" simplePos="0" relativeHeight="251685376" behindDoc="0" locked="0" layoutInCell="1" allowOverlap="1" wp14:anchorId="1E662DA6" wp14:editId="50F1F6D2">
            <wp:simplePos x="0" y="0"/>
            <wp:positionH relativeFrom="column">
              <wp:posOffset>-76200</wp:posOffset>
            </wp:positionH>
            <wp:positionV relativeFrom="paragraph">
              <wp:posOffset>460375</wp:posOffset>
            </wp:positionV>
            <wp:extent cx="2924175" cy="1914525"/>
            <wp:effectExtent l="0" t="0" r="0" b="0"/>
            <wp:wrapSquare wrapText="bothSides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1914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80297" w:rsidRPr="00801455">
        <w:rPr>
          <w:rFonts w:ascii="Times New Roman" w:hAnsi="Times New Roman" w:cs="Times New Roman"/>
          <w:sz w:val="28"/>
          <w:szCs w:val="28"/>
          <w:lang w:val="nl-NL"/>
        </w:rPr>
        <w:t>c. Chứng minh tam giác PIQ cân</w:t>
      </w:r>
    </w:p>
    <w:p w:rsidR="00880297" w:rsidRPr="00801455" w:rsidRDefault="005D42F8" w:rsidP="00801455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5D42F8" w:rsidRPr="00801455" w:rsidRDefault="005D42F8" w:rsidP="0080145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sz w:val="28"/>
          <w:szCs w:val="28"/>
          <w:lang w:val="nl-NL"/>
        </w:rPr>
        <w:t>a. Ta có tứ giác AMBQ là hình chữ nhật ( hai đường chéo cắt nhau tại trung điểm của mỗi đường và bằng nhau )</w:t>
      </w:r>
    </w:p>
    <w:p w:rsidR="005D42F8" w:rsidRPr="00801455" w:rsidRDefault="005D42F8" w:rsidP="0080145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b. Ta có H là trực tâm của </w:t>
      </w:r>
      <w:r w:rsidRPr="0080145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980" w:dyaOrig="279">
          <v:shape id="_x0000_i1083" type="#_x0000_t75" style="width:103.5pt;height:15pt" o:ole="">
            <v:imagedata r:id="rId138" o:title=""/>
          </v:shape>
          <o:OLEObject Type="Embed" ProgID="Equation.DSMT4" ShapeID="_x0000_i1083" DrawAspect="Content" ObjectID="_1632469900" r:id="rId139"/>
        </w:object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br w:type="textWrapping" w:clear="all"/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c. có </w:t>
      </w:r>
      <w:r w:rsidRPr="00801455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540" w:dyaOrig="620">
          <v:shape id="_x0000_i1084" type="#_x0000_t75" style="width:132.75pt;height:33pt" o:ole="">
            <v:imagedata r:id="rId140" o:title=""/>
          </v:shape>
          <o:OLEObject Type="Embed" ProgID="Equation.DSMT4" ShapeID="_x0000_i1084" DrawAspect="Content" ObjectID="_1632469901" r:id="rId141"/>
        </w:object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 cân tại P.   </w:t>
      </w:r>
    </w:p>
    <w:p w:rsidR="005D42F8" w:rsidRPr="00801455" w:rsidRDefault="005D42F8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ng 4: Tìm điều kiện để tứ giác là hình chữ nhật</w:t>
      </w:r>
    </w:p>
    <w:p w:rsidR="005D42F8" w:rsidRPr="00801455" w:rsidRDefault="005D42F8" w:rsidP="0080145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 Vận dụng định nghĩa, các tính chất và dấu hiệu nhận biết của hình chữ nhật</w:t>
      </w:r>
    </w:p>
    <w:p w:rsidR="005D42F8" w:rsidRPr="00801455" w:rsidRDefault="005D42F8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</w:t>
      </w:r>
      <w:r w:rsidR="00F4617E" w:rsidRPr="008014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2</w:t>
      </w:r>
      <w:r w:rsidRPr="008014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 Cho tứ giác ABCD. Gọi </w:t>
      </w:r>
      <w:r w:rsidR="00AA617D" w:rsidRPr="00801455">
        <w:rPr>
          <w:rFonts w:ascii="Times New Roman" w:hAnsi="Times New Roman" w:cs="Times New Roman"/>
          <w:sz w:val="28"/>
          <w:szCs w:val="28"/>
          <w:lang w:val="nl-NL"/>
        </w:rPr>
        <w:t>E, F, G, H theo thứ tự là trung điểm của các cạnh AB, BC, CD, DA. Tìm điều kiện của tứ giác ABCD để tứ giác EFGH là hình chữ nhật</w:t>
      </w:r>
    </w:p>
    <w:p w:rsidR="00AA617D" w:rsidRPr="00801455" w:rsidRDefault="007303B3" w:rsidP="00801455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704832" behindDoc="0" locked="0" layoutInCell="1" allowOverlap="1" wp14:anchorId="65408820" wp14:editId="77B31388">
            <wp:simplePos x="0" y="0"/>
            <wp:positionH relativeFrom="column">
              <wp:posOffset>0</wp:posOffset>
            </wp:positionH>
            <wp:positionV relativeFrom="paragraph">
              <wp:posOffset>33655</wp:posOffset>
            </wp:positionV>
            <wp:extent cx="2047875" cy="1933575"/>
            <wp:effectExtent l="0" t="0" r="0" b="0"/>
            <wp:wrapSquare wrapText="bothSides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933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A617D" w:rsidRPr="008014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AA617D" w:rsidRPr="00801455" w:rsidRDefault="00AA617D" w:rsidP="0080145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sz w:val="28"/>
          <w:szCs w:val="28"/>
          <w:lang w:val="nl-NL"/>
        </w:rPr>
        <w:t>Ta có tứ giác EFGH là hình bình hành</w:t>
      </w:r>
    </w:p>
    <w:p w:rsidR="00AA617D" w:rsidRPr="00801455" w:rsidRDefault="00AA617D" w:rsidP="0080145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sz w:val="28"/>
          <w:szCs w:val="28"/>
          <w:lang w:val="nl-NL"/>
        </w:rPr>
        <w:t>Để EFGH trở thành hình chữ nhật thì :</w:t>
      </w:r>
    </w:p>
    <w:p w:rsidR="00AA617D" w:rsidRPr="00801455" w:rsidRDefault="00AA617D" w:rsidP="0080145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780" w:dyaOrig="320">
          <v:shape id="_x0000_i1085" type="#_x0000_t75" style="width:198pt;height:17.25pt" o:ole="">
            <v:imagedata r:id="rId143" o:title=""/>
          </v:shape>
          <o:OLEObject Type="Embed" ProgID="Equation.DSMT4" ShapeID="_x0000_i1085" DrawAspect="Content" ObjectID="_1632469902" r:id="rId144"/>
        </w:object>
      </w:r>
    </w:p>
    <w:p w:rsidR="00F4617E" w:rsidRPr="00801455" w:rsidRDefault="00AA617D" w:rsidP="0080145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sz w:val="28"/>
          <w:szCs w:val="28"/>
          <w:lang w:val="nl-NL"/>
        </w:rPr>
        <w:t>Vậy điều kiện là hai đường chéo của tứ giác ABCD vuông góc với nhau.</w:t>
      </w:r>
    </w:p>
    <w:p w:rsidR="00AA617D" w:rsidRPr="00801455" w:rsidRDefault="00F4617E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3</w:t>
      </w:r>
      <w:r w:rsidR="00AA617D" w:rsidRPr="008014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AA617D"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 Cho tam giác ABC. Gọi O là 1 điểm thuộc miền trong của tứ giác. M, N, P, Q lần lượt là trung điểm của các đoạn thẳng OB, OC, AC, AB</w:t>
      </w:r>
    </w:p>
    <w:p w:rsidR="00AA617D" w:rsidRPr="00801455" w:rsidRDefault="00AA617D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sz w:val="28"/>
          <w:szCs w:val="28"/>
          <w:lang w:val="nl-NL"/>
        </w:rPr>
        <w:t>a. Chứng minh tứ giác MNPQ là hình bình hành</w:t>
      </w:r>
    </w:p>
    <w:p w:rsidR="00AA617D" w:rsidRPr="00801455" w:rsidRDefault="007303B3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724288" behindDoc="0" locked="0" layoutInCell="1" allowOverlap="1" wp14:anchorId="00AA32EE" wp14:editId="1C707728">
            <wp:simplePos x="0" y="0"/>
            <wp:positionH relativeFrom="column">
              <wp:posOffset>0</wp:posOffset>
            </wp:positionH>
            <wp:positionV relativeFrom="paragraph">
              <wp:posOffset>457200</wp:posOffset>
            </wp:positionV>
            <wp:extent cx="2781300" cy="1962150"/>
            <wp:effectExtent l="0" t="0" r="0" b="0"/>
            <wp:wrapSquare wrapText="bothSides"/>
            <wp:docPr id="1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1962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A617D" w:rsidRPr="00801455">
        <w:rPr>
          <w:rFonts w:ascii="Times New Roman" w:hAnsi="Times New Roman" w:cs="Times New Roman"/>
          <w:sz w:val="28"/>
          <w:szCs w:val="28"/>
          <w:lang w:val="nl-NL"/>
        </w:rPr>
        <w:t>b. Xác định vị trí của điểm O để tứ giác MNPQ là hình chữ nhật</w:t>
      </w:r>
    </w:p>
    <w:p w:rsidR="00AA617D" w:rsidRPr="00801455" w:rsidRDefault="00AA617D" w:rsidP="00801455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AA617D" w:rsidRPr="00801455" w:rsidRDefault="00AA617D" w:rsidP="0080145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sz w:val="28"/>
          <w:szCs w:val="28"/>
          <w:lang w:val="nl-NL"/>
        </w:rPr>
        <w:t>a. Ta có MNPQ là hình bình hành ( dấu hiệu nhận biết )</w:t>
      </w:r>
    </w:p>
    <w:p w:rsidR="002948A0" w:rsidRPr="00801455" w:rsidRDefault="00AA617D" w:rsidP="00801455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b. Để MNPQ trở thành hình bình hành thì O nằm trên đường cao xuất phát từ đỉnh A của </w:t>
      </w:r>
      <w:r w:rsidR="002948A0" w:rsidRPr="0080145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80" w:dyaOrig="279">
          <v:shape id="_x0000_i1086" type="#_x0000_t75" style="width:35.25pt;height:15pt" o:ole="">
            <v:imagedata r:id="rId146" o:title=""/>
          </v:shape>
          <o:OLEObject Type="Embed" ProgID="Equation.DSMT4" ShapeID="_x0000_i1086" DrawAspect="Content" ObjectID="_1632469903" r:id="rId147"/>
        </w:object>
      </w:r>
      <w:r w:rsidRPr="00801455">
        <w:rPr>
          <w:rFonts w:ascii="Times New Roman" w:hAnsi="Times New Roman" w:cs="Times New Roman"/>
          <w:b/>
          <w:sz w:val="28"/>
          <w:szCs w:val="28"/>
          <w:lang w:val="nl-NL"/>
        </w:rPr>
        <w:br w:type="textWrapping" w:clear="all"/>
      </w:r>
      <w:r w:rsidR="002948A0" w:rsidRPr="00801455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lastRenderedPageBreak/>
        <w:drawing>
          <wp:inline distT="0" distB="0" distL="0" distR="0">
            <wp:extent cx="2790825" cy="1962150"/>
            <wp:effectExtent l="0" t="0" r="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1962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617D" w:rsidRPr="00801455" w:rsidRDefault="00F4617E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4</w:t>
      </w:r>
      <w:r w:rsidR="002948A0" w:rsidRPr="008014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2948A0"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 Cho hình thang cân ABCD ( AB // CD, AB &lt; CD ). Gọi M, N, P, Q lần lượt là trung điểm của các đoạn thẳng  AD, BD, AC, BC</w:t>
      </w:r>
    </w:p>
    <w:p w:rsidR="002948A0" w:rsidRPr="00801455" w:rsidRDefault="002948A0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sz w:val="28"/>
          <w:szCs w:val="28"/>
          <w:lang w:val="nl-NL"/>
        </w:rPr>
        <w:t>a. Chứng minh bốn điểm M, N, P, Q thẳng hàng</w:t>
      </w:r>
    </w:p>
    <w:p w:rsidR="002948A0" w:rsidRPr="00801455" w:rsidRDefault="002948A0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sz w:val="28"/>
          <w:szCs w:val="28"/>
          <w:lang w:val="nl-NL"/>
        </w:rPr>
        <w:t>b. Chứng minh tứ giác ABPN là hình thang cân</w:t>
      </w:r>
    </w:p>
    <w:p w:rsidR="002948A0" w:rsidRPr="00801455" w:rsidRDefault="007303B3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742720" behindDoc="0" locked="0" layoutInCell="1" allowOverlap="1" wp14:anchorId="037D2C02" wp14:editId="740DEDD0">
            <wp:simplePos x="0" y="0"/>
            <wp:positionH relativeFrom="column">
              <wp:posOffset>0</wp:posOffset>
            </wp:positionH>
            <wp:positionV relativeFrom="paragraph">
              <wp:posOffset>457835</wp:posOffset>
            </wp:positionV>
            <wp:extent cx="2419350" cy="1562100"/>
            <wp:effectExtent l="0" t="0" r="0" b="0"/>
            <wp:wrapSquare wrapText="bothSides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948A0" w:rsidRPr="00801455">
        <w:rPr>
          <w:rFonts w:ascii="Times New Roman" w:hAnsi="Times New Roman" w:cs="Times New Roman"/>
          <w:sz w:val="28"/>
          <w:szCs w:val="28"/>
          <w:lang w:val="nl-NL"/>
        </w:rPr>
        <w:t>c. Tìm một hệ thức liên hệ giữa AB và CD để ABPN là hình chữ nhật</w:t>
      </w:r>
    </w:p>
    <w:p w:rsidR="002948A0" w:rsidRPr="00801455" w:rsidRDefault="002948A0" w:rsidP="00801455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BE225D" w:rsidRPr="00801455" w:rsidRDefault="00BE225D" w:rsidP="0080145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a. Ta có </w:t>
      </w:r>
      <w:r w:rsidRPr="00801455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5240" w:dyaOrig="320">
          <v:shape id="_x0000_i1087" type="#_x0000_t75" style="width:273.75pt;height:17.25pt" o:ole="">
            <v:imagedata r:id="rId150" o:title=""/>
          </v:shape>
          <o:OLEObject Type="Embed" ProgID="Equation.DSMT4" ShapeID="_x0000_i1087" DrawAspect="Content" ObjectID="_1632469904" r:id="rId151"/>
        </w:object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      </w:t>
      </w:r>
    </w:p>
    <w:p w:rsidR="00BE225D" w:rsidRPr="00801455" w:rsidRDefault="00BE225D" w:rsidP="0080145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sz w:val="28"/>
          <w:szCs w:val="28"/>
          <w:lang w:val="nl-NL"/>
        </w:rPr>
        <w:t>thẳng hàng nhau.</w:t>
      </w:r>
    </w:p>
    <w:p w:rsidR="00BE225D" w:rsidRPr="00801455" w:rsidRDefault="00BE225D" w:rsidP="0080145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sz w:val="28"/>
          <w:szCs w:val="28"/>
          <w:lang w:val="nl-NL"/>
        </w:rPr>
        <w:t>b. Hình thang ABPN có hai đường chéo bằng nhau nên là hình thang cân</w:t>
      </w:r>
    </w:p>
    <w:p w:rsidR="00BE225D" w:rsidRPr="00801455" w:rsidRDefault="00BE225D" w:rsidP="0080145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sz w:val="28"/>
          <w:szCs w:val="28"/>
          <w:lang w:val="nl-NL"/>
        </w:rPr>
        <w:t>c. để ABPN là hình chữ nhật thì NP = AB hay CD = 3AB</w:t>
      </w:r>
      <w:r w:rsidR="002948A0" w:rsidRPr="00801455">
        <w:rPr>
          <w:rFonts w:ascii="Times New Roman" w:hAnsi="Times New Roman" w:cs="Times New Roman"/>
          <w:sz w:val="28"/>
          <w:szCs w:val="28"/>
          <w:lang w:val="nl-NL"/>
        </w:rPr>
        <w:br w:type="textWrapping" w:clear="all"/>
      </w:r>
      <w:r w:rsidRPr="00801455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inline distT="0" distB="0" distL="0" distR="0">
            <wp:extent cx="2428875" cy="1562100"/>
            <wp:effectExtent l="0" t="0" r="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03B3" w:rsidRPr="00801455" w:rsidRDefault="007303B3" w:rsidP="0080145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2948A0" w:rsidRPr="00801455" w:rsidRDefault="00BE225D" w:rsidP="00801455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BÀI TẬP VỀ NHÀ</w:t>
      </w:r>
    </w:p>
    <w:p w:rsidR="00BE225D" w:rsidRPr="00801455" w:rsidRDefault="00BE225D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:</w:t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 Cho tam giác ABC, đường cao AH. Gọi I là trung điểm của AC. Lấy E là điểm đối xứng với H qua I. Gọi M, N lần lượt là trung điểm của HC, CE. Các đường thẳng AM, AN cắt HE tại G và K</w:t>
      </w:r>
    </w:p>
    <w:p w:rsidR="00BE225D" w:rsidRPr="00801455" w:rsidRDefault="00BE225D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sz w:val="28"/>
          <w:szCs w:val="28"/>
          <w:lang w:val="nl-NL"/>
        </w:rPr>
        <w:t>a. Chứng minh tứ giác AHCE là hình chữ nhật</w:t>
      </w:r>
    </w:p>
    <w:p w:rsidR="00BE225D" w:rsidRPr="00801455" w:rsidRDefault="007303B3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drawing>
          <wp:anchor distT="0" distB="0" distL="114300" distR="114300" simplePos="0" relativeHeight="251764224" behindDoc="0" locked="0" layoutInCell="1" allowOverlap="1" wp14:anchorId="695AD812" wp14:editId="5D200E1E">
            <wp:simplePos x="0" y="0"/>
            <wp:positionH relativeFrom="column">
              <wp:posOffset>0</wp:posOffset>
            </wp:positionH>
            <wp:positionV relativeFrom="paragraph">
              <wp:posOffset>452755</wp:posOffset>
            </wp:positionV>
            <wp:extent cx="2657475" cy="2057400"/>
            <wp:effectExtent l="0" t="0" r="0" b="0"/>
            <wp:wrapSquare wrapText="bothSides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205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E225D" w:rsidRPr="00801455">
        <w:rPr>
          <w:rFonts w:ascii="Times New Roman" w:hAnsi="Times New Roman" w:cs="Times New Roman"/>
          <w:sz w:val="28"/>
          <w:szCs w:val="28"/>
          <w:lang w:val="nl-NL"/>
        </w:rPr>
        <w:t>b. Chứng minh HG = GK = KE</w:t>
      </w:r>
    </w:p>
    <w:p w:rsidR="00BE225D" w:rsidRPr="00801455" w:rsidRDefault="00BE225D" w:rsidP="00801455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Hướng dẫn</w:t>
      </w:r>
    </w:p>
    <w:p w:rsidR="00A81853" w:rsidRPr="00801455" w:rsidRDefault="00A81853" w:rsidP="0080145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sz w:val="28"/>
          <w:szCs w:val="28"/>
          <w:lang w:val="nl-NL"/>
        </w:rPr>
        <w:t>a. Chứng minh tứ giác AHCE là hình bình hành, có</w:t>
      </w:r>
    </w:p>
    <w:p w:rsidR="00A81853" w:rsidRPr="00801455" w:rsidRDefault="00A81853" w:rsidP="0080145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260" w:dyaOrig="320">
          <v:shape id="_x0000_i1088" type="#_x0000_t75" style="width:118.5pt;height:17.25pt" o:ole="">
            <v:imagedata r:id="rId154" o:title=""/>
          </v:shape>
          <o:OLEObject Type="Embed" ProgID="Equation.DSMT4" ShapeID="_x0000_i1088" DrawAspect="Content" ObjectID="_1632469905" r:id="rId155"/>
        </w:object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 là hình chữ nhật</w:t>
      </w:r>
    </w:p>
    <w:p w:rsidR="00BE225D" w:rsidRPr="00801455" w:rsidRDefault="00A81853" w:rsidP="0080145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b. Chứng minh G, K lần lượt là các trọng tâm của tam giác AHC, AEC và sử dụng tính chất </w:t>
      </w:r>
      <w:r w:rsidR="00F4617E"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2 </w:t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đường chéo của </w:t>
      </w:r>
      <w:r w:rsidR="00F4617E" w:rsidRPr="00801455">
        <w:rPr>
          <w:rFonts w:ascii="Times New Roman" w:hAnsi="Times New Roman" w:cs="Times New Roman"/>
          <w:sz w:val="28"/>
          <w:szCs w:val="28"/>
          <w:lang w:val="nl-NL"/>
        </w:rPr>
        <w:t>HCN</w:t>
      </w:r>
    </w:p>
    <w:p w:rsidR="005056A8" w:rsidRPr="00801455" w:rsidRDefault="005056A8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:</w:t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 Cho tam giác ABC, các đường cao AD, BE, CF cắt nhau tại H, gọi I, K, R theo thứ tự là trung điểm của HA, HB, HC. Gọi M, N, P theo thứ tự là trung điểm của BC, AC, AB. Chứng minh rằng</w:t>
      </w:r>
    </w:p>
    <w:p w:rsidR="007303B3" w:rsidRPr="00801455" w:rsidRDefault="005056A8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sz w:val="28"/>
          <w:szCs w:val="28"/>
          <w:lang w:val="nl-NL"/>
        </w:rPr>
        <w:t>a. Tứ giác MNIK, PNRK là các hình chữ nhật</w:t>
      </w:r>
    </w:p>
    <w:p w:rsidR="005056A8" w:rsidRPr="00801455" w:rsidRDefault="005056A8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sz w:val="28"/>
          <w:szCs w:val="28"/>
          <w:lang w:val="nl-NL"/>
        </w:rPr>
        <w:t>b. P, N, R, K, M, I cùng thuộc 1 đường tròn</w:t>
      </w:r>
    </w:p>
    <w:p w:rsidR="005056A8" w:rsidRPr="00801455" w:rsidRDefault="005056A8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sz w:val="28"/>
          <w:szCs w:val="28"/>
          <w:lang w:val="nl-NL"/>
        </w:rPr>
        <w:t>c. D, E, F cũng thuộc đường tròn trên</w:t>
      </w:r>
    </w:p>
    <w:p w:rsidR="005056A8" w:rsidRPr="00801455" w:rsidRDefault="005056A8" w:rsidP="00801455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5056A8" w:rsidRPr="00801455" w:rsidRDefault="005056A8" w:rsidP="0080145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Pr="00801455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420" w:dyaOrig="620">
          <v:shape id="_x0000_i1089" type="#_x0000_t75" style="width:179.25pt;height:33pt" o:ole="">
            <v:imagedata r:id="rId156" o:title=""/>
          </v:shape>
          <o:OLEObject Type="Embed" ProgID="Equation.DSMT4" ShapeID="_x0000_i1089" DrawAspect="Content" ObjectID="_1632469906" r:id="rId157"/>
        </w:object>
      </w:r>
    </w:p>
    <w:p w:rsidR="00F4617E" w:rsidRPr="00801455" w:rsidRDefault="00F4617E" w:rsidP="0080145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F4617E" w:rsidRPr="00801455" w:rsidRDefault="007303B3" w:rsidP="0080145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lastRenderedPageBreak/>
        <w:drawing>
          <wp:anchor distT="0" distB="0" distL="114300" distR="114300" simplePos="0" relativeHeight="251783680" behindDoc="0" locked="0" layoutInCell="1" allowOverlap="1" wp14:anchorId="6D5AF93F" wp14:editId="5618CCC3">
            <wp:simplePos x="0" y="0"/>
            <wp:positionH relativeFrom="column">
              <wp:posOffset>0</wp:posOffset>
            </wp:positionH>
            <wp:positionV relativeFrom="paragraph">
              <wp:posOffset>-245110</wp:posOffset>
            </wp:positionV>
            <wp:extent cx="3486150" cy="2590800"/>
            <wp:effectExtent l="0" t="0" r="0" b="0"/>
            <wp:wrapSquare wrapText="bothSides"/>
            <wp:docPr id="2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2590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4617E" w:rsidRPr="00801455" w:rsidRDefault="00F4617E" w:rsidP="0080145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7303B3" w:rsidRPr="00801455" w:rsidRDefault="007303B3" w:rsidP="0080145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7303B3" w:rsidRPr="00801455" w:rsidRDefault="007303B3" w:rsidP="0080145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7303B3" w:rsidRPr="00801455" w:rsidRDefault="007303B3" w:rsidP="0080145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7303B3" w:rsidRPr="00801455" w:rsidRDefault="007303B3" w:rsidP="0080145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F4617E" w:rsidRPr="00801455" w:rsidRDefault="00F4617E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3:</w:t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 Cho tam giác ABC vuông tại A, M thuộc BC. Gọi D và E là chân đường vuông góc kẻ từ M đến AB và AC</w:t>
      </w:r>
    </w:p>
    <w:p w:rsidR="00F4617E" w:rsidRPr="00801455" w:rsidRDefault="00F4617E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sz w:val="28"/>
          <w:szCs w:val="28"/>
          <w:lang w:val="nl-NL"/>
        </w:rPr>
        <w:t>a. Định dạng tứ giác ADME</w:t>
      </w:r>
    </w:p>
    <w:p w:rsidR="00F4617E" w:rsidRPr="00801455" w:rsidRDefault="00F4617E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sz w:val="28"/>
          <w:szCs w:val="28"/>
          <w:lang w:val="nl-NL"/>
        </w:rPr>
        <w:t>b. Gọi I là trung điểm của DE. Chứng minh A, I, M thẳng hàng</w:t>
      </w:r>
    </w:p>
    <w:p w:rsidR="00F4617E" w:rsidRPr="00801455" w:rsidRDefault="00F4617E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sz w:val="28"/>
          <w:szCs w:val="28"/>
          <w:lang w:val="nl-NL"/>
        </w:rPr>
        <w:t>c. Điểm M nằm ở đâu trên BC thì DE nhỏ nhất. Tính DE trong trường hợp đó biết AB = 15cm, AC =20cm</w:t>
      </w:r>
    </w:p>
    <w:p w:rsidR="00F4617E" w:rsidRPr="00801455" w:rsidRDefault="007303B3" w:rsidP="00801455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b/>
          <w:noProof/>
          <w:color w:val="FF0000"/>
          <w:sz w:val="28"/>
          <w:szCs w:val="28"/>
          <w:lang w:val="vi-VN" w:eastAsia="vi-VN"/>
        </w:rPr>
        <w:drawing>
          <wp:anchor distT="0" distB="0" distL="114300" distR="114300" simplePos="0" relativeHeight="251828736" behindDoc="0" locked="0" layoutInCell="1" allowOverlap="1" wp14:anchorId="056B3812" wp14:editId="7D52B0AD">
            <wp:simplePos x="0" y="0"/>
            <wp:positionH relativeFrom="column">
              <wp:posOffset>0</wp:posOffset>
            </wp:positionH>
            <wp:positionV relativeFrom="paragraph">
              <wp:posOffset>8255</wp:posOffset>
            </wp:positionV>
            <wp:extent cx="3200400" cy="1885950"/>
            <wp:effectExtent l="0" t="0" r="0" b="0"/>
            <wp:wrapSquare wrapText="bothSides"/>
            <wp:docPr id="4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1885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4617E" w:rsidRPr="008014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F4617E" w:rsidRPr="00801455" w:rsidRDefault="00F4617E" w:rsidP="0080145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sz w:val="28"/>
          <w:szCs w:val="28"/>
          <w:lang w:val="nl-NL"/>
        </w:rPr>
        <w:t>a. Tứ giác ADME có 3 góc vuông nên là hình chữ nhật</w:t>
      </w:r>
    </w:p>
    <w:p w:rsidR="00F4617E" w:rsidRPr="00801455" w:rsidRDefault="00F4617E" w:rsidP="0080145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sz w:val="28"/>
          <w:szCs w:val="28"/>
          <w:lang w:val="nl-NL"/>
        </w:rPr>
        <w:t>c. DE nhỏ nhất khi AM nhỏ nhất ( DE = AM ). AM nhỏ nhất khi và chỉ khi AM = AH khi M trùng H</w:t>
      </w:r>
    </w:p>
    <w:p w:rsidR="00F4617E" w:rsidRPr="00801455" w:rsidRDefault="00F4617E" w:rsidP="0080145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Xét </w:t>
      </w:r>
      <w:r w:rsidRPr="00801455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80" w:dyaOrig="279">
          <v:shape id="_x0000_i1090" type="#_x0000_t75" style="width:35.25pt;height:15pt" o:ole="">
            <v:imagedata r:id="rId160" o:title=""/>
          </v:shape>
          <o:OLEObject Type="Embed" ProgID="Equation.DSMT4" ShapeID="_x0000_i1090" DrawAspect="Content" ObjectID="_1632469907" r:id="rId161"/>
        </w:object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 vuông tại A </w:t>
      </w:r>
      <w:r w:rsidRPr="00801455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8760" w:dyaOrig="620">
          <v:shape id="_x0000_i1091" type="#_x0000_t75" style="width:458.25pt;height:33pt" o:ole="">
            <v:imagedata r:id="rId162" o:title=""/>
          </v:shape>
          <o:OLEObject Type="Embed" ProgID="Equation.DSMT4" ShapeID="_x0000_i1091" DrawAspect="Content" ObjectID="_1632469908" r:id="rId163"/>
        </w:object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      </w:t>
      </w:r>
    </w:p>
    <w:p w:rsidR="00801455" w:rsidRPr="00801455" w:rsidRDefault="00801455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801455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Bài 4:</w:t>
      </w:r>
      <w:r w:rsidRPr="0080145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801455">
        <w:rPr>
          <w:rFonts w:ascii="Times New Roman" w:hAnsi="Times New Roman" w:cs="Times New Roman"/>
          <w:iCs/>
          <w:sz w:val="28"/>
          <w:szCs w:val="28"/>
          <w:lang w:val="nl-NL"/>
        </w:rPr>
        <w:t xml:space="preserve">Cho tam giác ABC vuông tại A. Về phía ngoài tam giác ABC, vẽ hai tam giác vuông cân ADB (DA = DB) và ACE (EA = EC). Gọi M là trung điểm của BC, I là giao điểm của DM với AB, và K là giao điểm của EM với AC. </w:t>
      </w:r>
      <w:r w:rsidRPr="00801455">
        <w:rPr>
          <w:rFonts w:ascii="Times New Roman" w:hAnsi="Times New Roman" w:cs="Times New Roman"/>
          <w:iCs/>
          <w:sz w:val="28"/>
          <w:szCs w:val="28"/>
        </w:rPr>
        <w:t>Chứng minh:</w:t>
      </w:r>
    </w:p>
    <w:p w:rsidR="00801455" w:rsidRPr="00801455" w:rsidRDefault="00801455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801455">
        <w:rPr>
          <w:rFonts w:ascii="Times New Roman" w:hAnsi="Times New Roman" w:cs="Times New Roman"/>
          <w:iCs/>
          <w:sz w:val="28"/>
          <w:szCs w:val="28"/>
        </w:rPr>
        <w:t>a) Ba điểm D, A, E thẳ</w:t>
      </w:r>
      <w:r w:rsidRPr="00801455">
        <w:rPr>
          <w:rFonts w:ascii="Times New Roman" w:hAnsi="Times New Roman" w:cs="Times New Roman"/>
          <w:iCs/>
          <w:sz w:val="28"/>
          <w:szCs w:val="28"/>
        </w:rPr>
        <w:t>ng hàng.</w:t>
      </w:r>
      <w:r w:rsidRPr="00801455">
        <w:rPr>
          <w:rFonts w:ascii="Times New Roman" w:hAnsi="Times New Roman" w:cs="Times New Roman"/>
          <w:iCs/>
          <w:sz w:val="28"/>
          <w:szCs w:val="28"/>
        </w:rPr>
        <w:tab/>
      </w:r>
      <w:r w:rsidRPr="00801455">
        <w:rPr>
          <w:rFonts w:ascii="Times New Roman" w:hAnsi="Times New Roman" w:cs="Times New Roman"/>
          <w:iCs/>
          <w:sz w:val="28"/>
          <w:szCs w:val="28"/>
        </w:rPr>
        <w:tab/>
      </w:r>
      <w:r w:rsidRPr="00801455">
        <w:rPr>
          <w:rFonts w:ascii="Times New Roman" w:hAnsi="Times New Roman" w:cs="Times New Roman"/>
          <w:iCs/>
          <w:sz w:val="28"/>
          <w:szCs w:val="28"/>
        </w:rPr>
        <w:tab/>
      </w:r>
      <w:r w:rsidRPr="00801455">
        <w:rPr>
          <w:rFonts w:ascii="Times New Roman" w:hAnsi="Times New Roman" w:cs="Times New Roman"/>
          <w:iCs/>
          <w:sz w:val="28"/>
          <w:szCs w:val="28"/>
        </w:rPr>
        <w:tab/>
      </w:r>
      <w:r w:rsidRPr="00801455">
        <w:rPr>
          <w:rFonts w:ascii="Times New Roman" w:hAnsi="Times New Roman" w:cs="Times New Roman"/>
          <w:iCs/>
          <w:sz w:val="28"/>
          <w:szCs w:val="28"/>
        </w:rPr>
        <w:t>b) Tứ giác IAKM là hình chữ nhật.</w:t>
      </w:r>
    </w:p>
    <w:p w:rsidR="00801455" w:rsidRPr="00801455" w:rsidRDefault="00801455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801455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856384" behindDoc="0" locked="0" layoutInCell="1" allowOverlap="1" wp14:anchorId="118B13AC" wp14:editId="1F7E6349">
            <wp:simplePos x="0" y="0"/>
            <wp:positionH relativeFrom="column">
              <wp:posOffset>2540</wp:posOffset>
            </wp:positionH>
            <wp:positionV relativeFrom="paragraph">
              <wp:posOffset>455295</wp:posOffset>
            </wp:positionV>
            <wp:extent cx="2409825" cy="1533525"/>
            <wp:effectExtent l="0" t="0" r="0" b="0"/>
            <wp:wrapSquare wrapText="bothSides"/>
            <wp:docPr id="6" name="Picture 6" descr="img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 descr="img002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01455">
        <w:rPr>
          <w:rFonts w:ascii="Times New Roman" w:hAnsi="Times New Roman" w:cs="Times New Roman"/>
          <w:iCs/>
          <w:sz w:val="28"/>
          <w:szCs w:val="28"/>
        </w:rPr>
        <w:t>c) Tam giác DME là tam giác vuông cân.</w:t>
      </w:r>
    </w:p>
    <w:p w:rsidR="00A81853" w:rsidRPr="00801455" w:rsidRDefault="00801455" w:rsidP="00801455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801455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801455" w:rsidRPr="00801455" w:rsidRDefault="00801455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sz w:val="28"/>
          <w:szCs w:val="28"/>
        </w:rPr>
        <w:t>a</w:t>
      </w:r>
      <w:r w:rsidRPr="00801455">
        <w:rPr>
          <w:rFonts w:ascii="Times New Roman" w:hAnsi="Times New Roman" w:cs="Times New Roman"/>
          <w:sz w:val="28"/>
          <w:szCs w:val="28"/>
        </w:rPr>
        <w:t xml:space="preserve">) Chứng minh </w:t>
      </w:r>
      <w:r w:rsidRPr="00801455">
        <w:rPr>
          <w:rFonts w:ascii="Times New Roman" w:hAnsi="Times New Roman" w:cs="Times New Roman"/>
          <w:position w:val="-6"/>
          <w:sz w:val="28"/>
          <w:szCs w:val="28"/>
        </w:rPr>
        <w:object w:dxaOrig="1200" w:dyaOrig="360">
          <v:shape id="_x0000_i1629" type="#_x0000_t75" style="width:60pt;height:18pt" o:ole="">
            <v:imagedata r:id="rId165" o:title=""/>
          </v:shape>
          <o:OLEObject Type="Embed" ProgID="Equation.DSMT4" ShapeID="_x0000_i1629" DrawAspect="Content" ObjectID="_1632469909" r:id="rId166"/>
        </w:object>
      </w:r>
    </w:p>
    <w:p w:rsidR="00801455" w:rsidRPr="00801455" w:rsidRDefault="00801455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sz w:val="28"/>
          <w:szCs w:val="28"/>
        </w:rPr>
        <w:t>b) Chứng minh</w:t>
      </w:r>
      <w:r w:rsidRPr="00801455">
        <w:rPr>
          <w:rFonts w:ascii="Times New Roman" w:hAnsi="Times New Roman" w:cs="Times New Roman"/>
          <w:sz w:val="28"/>
          <w:szCs w:val="28"/>
        </w:rPr>
        <w:t xml:space="preserve"> </w:t>
      </w:r>
      <w:r w:rsidRPr="00801455">
        <w:rPr>
          <w:rFonts w:ascii="Times New Roman" w:hAnsi="Times New Roman" w:cs="Times New Roman"/>
          <w:position w:val="-6"/>
          <w:sz w:val="28"/>
          <w:szCs w:val="28"/>
        </w:rPr>
        <w:object w:dxaOrig="2580" w:dyaOrig="360">
          <v:shape id="_x0000_i1631" type="#_x0000_t75" style="width:129pt;height:18pt" o:ole="">
            <v:imagedata r:id="rId167" o:title=""/>
          </v:shape>
          <o:OLEObject Type="Embed" ProgID="Equation.DSMT4" ShapeID="_x0000_i1631" DrawAspect="Content" ObjectID="_1632469910" r:id="rId168"/>
        </w:object>
      </w:r>
    </w:p>
    <w:p w:rsidR="00801455" w:rsidRPr="00801455" w:rsidRDefault="00801455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sz w:val="28"/>
          <w:szCs w:val="28"/>
        </w:rPr>
        <w:t>c</w:t>
      </w:r>
      <w:r w:rsidRPr="00801455">
        <w:rPr>
          <w:rFonts w:ascii="Times New Roman" w:hAnsi="Times New Roman" w:cs="Times New Roman"/>
          <w:sz w:val="28"/>
          <w:szCs w:val="28"/>
        </w:rPr>
        <w:t xml:space="preserve">) Chứng minh </w:t>
      </w:r>
      <w:r w:rsidRPr="00801455">
        <w:rPr>
          <w:rFonts w:ascii="Times New Roman" w:hAnsi="Times New Roman" w:cs="Times New Roman"/>
          <w:sz w:val="28"/>
          <w:szCs w:val="28"/>
        </w:rPr>
        <w:sym w:font="Symbol" w:char="F044"/>
      </w:r>
      <w:r w:rsidRPr="00801455">
        <w:rPr>
          <w:rFonts w:ascii="Times New Roman" w:hAnsi="Times New Roman" w:cs="Times New Roman"/>
          <w:sz w:val="28"/>
          <w:szCs w:val="28"/>
        </w:rPr>
        <w:t xml:space="preserve">DME có </w:t>
      </w:r>
      <w:r w:rsidRPr="00801455">
        <w:rPr>
          <w:rFonts w:ascii="Times New Roman" w:hAnsi="Times New Roman" w:cs="Times New Roman"/>
          <w:position w:val="-6"/>
          <w:sz w:val="28"/>
          <w:szCs w:val="28"/>
        </w:rPr>
        <w:object w:dxaOrig="2000" w:dyaOrig="360">
          <v:shape id="_x0000_i1724" type="#_x0000_t75" style="width:99.75pt;height:18pt" o:ole="">
            <v:imagedata r:id="rId169" o:title=""/>
          </v:shape>
          <o:OLEObject Type="Embed" ProgID="Equation.DSMT4" ShapeID="_x0000_i1724" DrawAspect="Content" ObjectID="_1632469911" r:id="rId170"/>
        </w:object>
      </w:r>
    </w:p>
    <w:p w:rsidR="00801455" w:rsidRPr="00801455" w:rsidRDefault="00801455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sz w:val="28"/>
          <w:szCs w:val="28"/>
        </w:rPr>
        <w:sym w:font="Symbol" w:char="F0DE"/>
      </w:r>
      <w:r w:rsidRPr="00801455">
        <w:rPr>
          <w:rFonts w:ascii="Times New Roman" w:hAnsi="Times New Roman" w:cs="Times New Roman"/>
          <w:sz w:val="28"/>
          <w:szCs w:val="28"/>
        </w:rPr>
        <w:t xml:space="preserve"> </w:t>
      </w:r>
      <w:r w:rsidRPr="00801455">
        <w:rPr>
          <w:rFonts w:ascii="Times New Roman" w:hAnsi="Times New Roman" w:cs="Times New Roman"/>
          <w:sz w:val="28"/>
          <w:szCs w:val="28"/>
        </w:rPr>
        <w:sym w:font="Symbol" w:char="F044"/>
      </w:r>
      <w:r w:rsidRPr="00801455">
        <w:rPr>
          <w:rFonts w:ascii="Times New Roman" w:hAnsi="Times New Roman" w:cs="Times New Roman"/>
          <w:sz w:val="28"/>
          <w:szCs w:val="28"/>
        </w:rPr>
        <w:t>DME vuông cân ở M.</w:t>
      </w:r>
    </w:p>
    <w:p w:rsidR="00801455" w:rsidRPr="00801455" w:rsidRDefault="00801455" w:rsidP="00801455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801455">
        <w:rPr>
          <w:rFonts w:ascii="Times New Roman" w:hAnsi="Times New Roman" w:cs="Times New Roman"/>
          <w:b/>
          <w:iCs/>
          <w:color w:val="FF0000"/>
          <w:sz w:val="28"/>
          <w:szCs w:val="28"/>
        </w:rPr>
        <w:t>Bài 5:</w:t>
      </w:r>
      <w:r w:rsidRPr="00801455">
        <w:rPr>
          <w:rFonts w:ascii="Times New Roman" w:hAnsi="Times New Roman" w:cs="Times New Roman"/>
          <w:b/>
          <w:iCs/>
          <w:sz w:val="28"/>
          <w:szCs w:val="28"/>
        </w:rPr>
        <w:t xml:space="preserve"> </w:t>
      </w:r>
      <w:r w:rsidRPr="00801455">
        <w:rPr>
          <w:rFonts w:ascii="Times New Roman" w:hAnsi="Times New Roman" w:cs="Times New Roman"/>
          <w:iCs/>
          <w:sz w:val="28"/>
          <w:szCs w:val="28"/>
        </w:rPr>
        <w:t>Cho hình thang vuông ABCD (</w:t>
      </w:r>
      <w:r w:rsidRPr="00801455">
        <w:rPr>
          <w:rFonts w:ascii="Times New Roman" w:hAnsi="Times New Roman" w:cs="Times New Roman"/>
          <w:iCs/>
          <w:position w:val="-6"/>
          <w:sz w:val="28"/>
          <w:szCs w:val="28"/>
        </w:rPr>
        <w:object w:dxaOrig="1215" w:dyaOrig="360">
          <v:shape id="_x0000_i2011" type="#_x0000_t75" style="width:59.25pt;height:18pt" o:ole="">
            <v:imagedata r:id="rId171" o:title=""/>
          </v:shape>
          <o:OLEObject Type="Embed" ProgID="Equation.DSMT4" ShapeID="_x0000_i2011" DrawAspect="Content" ObjectID="_1632469912" r:id="rId172"/>
        </w:object>
      </w:r>
      <w:r w:rsidRPr="00801455">
        <w:rPr>
          <w:rFonts w:ascii="Times New Roman" w:hAnsi="Times New Roman" w:cs="Times New Roman"/>
          <w:iCs/>
          <w:sz w:val="28"/>
          <w:szCs w:val="28"/>
        </w:rPr>
        <w:t xml:space="preserve">) có các điểm E và F thuộc cạnh AD sao cho AE = DF và </w:t>
      </w:r>
      <w:r w:rsidRPr="00801455">
        <w:rPr>
          <w:rFonts w:ascii="Times New Roman" w:hAnsi="Times New Roman" w:cs="Times New Roman"/>
          <w:iCs/>
          <w:position w:val="-6"/>
          <w:sz w:val="28"/>
          <w:szCs w:val="28"/>
        </w:rPr>
        <w:object w:dxaOrig="1095" w:dyaOrig="360">
          <v:shape id="_x0000_i2012" type="#_x0000_t75" style="width:54.75pt;height:18pt" o:ole="">
            <v:imagedata r:id="rId173" o:title=""/>
          </v:shape>
          <o:OLEObject Type="Embed" ProgID="Equation.DSMT4" ShapeID="_x0000_i2012" DrawAspect="Content" ObjectID="_1632469913" r:id="rId174"/>
        </w:object>
      </w:r>
      <w:r w:rsidRPr="00801455">
        <w:rPr>
          <w:rFonts w:ascii="Times New Roman" w:hAnsi="Times New Roman" w:cs="Times New Roman"/>
          <w:iCs/>
          <w:sz w:val="28"/>
          <w:szCs w:val="28"/>
        </w:rPr>
        <w:t xml:space="preserve">. Chứng minh </w:t>
      </w:r>
      <w:r w:rsidRPr="00801455">
        <w:rPr>
          <w:rFonts w:ascii="Times New Roman" w:hAnsi="Times New Roman" w:cs="Times New Roman"/>
          <w:iCs/>
          <w:position w:val="-6"/>
          <w:sz w:val="28"/>
          <w:szCs w:val="28"/>
        </w:rPr>
        <w:object w:dxaOrig="1140" w:dyaOrig="360">
          <v:shape id="_x0000_i2013" type="#_x0000_t75" style="width:55.5pt;height:18pt" o:ole="">
            <v:imagedata r:id="rId175" o:title=""/>
          </v:shape>
          <o:OLEObject Type="Embed" ProgID="Equation.DSMT4" ShapeID="_x0000_i2013" DrawAspect="Content" ObjectID="_1632469914" r:id="rId176"/>
        </w:object>
      </w:r>
    </w:p>
    <w:p w:rsidR="00801455" w:rsidRPr="00801455" w:rsidRDefault="00801455" w:rsidP="00801455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801455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863552" behindDoc="0" locked="0" layoutInCell="1" allowOverlap="1" wp14:anchorId="2A003EEA" wp14:editId="667A6C6D">
            <wp:simplePos x="0" y="0"/>
            <wp:positionH relativeFrom="column">
              <wp:posOffset>-102235</wp:posOffset>
            </wp:positionH>
            <wp:positionV relativeFrom="paragraph">
              <wp:posOffset>10795</wp:posOffset>
            </wp:positionV>
            <wp:extent cx="1933575" cy="2171700"/>
            <wp:effectExtent l="0" t="0" r="0" b="0"/>
            <wp:wrapSquare wrapText="bothSides"/>
            <wp:docPr id="19" name="Picture 19" descr="img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8" descr="img004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01455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801455" w:rsidRPr="00801455" w:rsidRDefault="00801455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sz w:val="28"/>
          <w:szCs w:val="28"/>
        </w:rPr>
        <w:t>Gọi I, K lần lượt là trung điểm của BC, AD.</w:t>
      </w:r>
    </w:p>
    <w:p w:rsidR="00801455" w:rsidRPr="00801455" w:rsidRDefault="00801455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sz w:val="28"/>
          <w:szCs w:val="28"/>
        </w:rPr>
        <w:t xml:space="preserve">Chú ý </w:t>
      </w:r>
      <w:r w:rsidRPr="00801455">
        <w:rPr>
          <w:rFonts w:ascii="Times New Roman" w:hAnsi="Times New Roman" w:cs="Times New Roman"/>
          <w:sz w:val="28"/>
          <w:szCs w:val="28"/>
        </w:rPr>
        <w:sym w:font="Symbol" w:char="F044"/>
      </w:r>
      <w:r w:rsidRPr="00801455">
        <w:rPr>
          <w:rFonts w:ascii="Times New Roman" w:hAnsi="Times New Roman" w:cs="Times New Roman"/>
          <w:sz w:val="28"/>
          <w:szCs w:val="28"/>
        </w:rPr>
        <w:t>FEI  cân ở I.</w:t>
      </w:r>
    </w:p>
    <w:p w:rsidR="00801455" w:rsidRPr="00801455" w:rsidRDefault="00801455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01455">
        <w:rPr>
          <w:rFonts w:ascii="Times New Roman" w:hAnsi="Times New Roman" w:cs="Times New Roman"/>
          <w:sz w:val="28"/>
          <w:szCs w:val="28"/>
        </w:rPr>
        <w:t>Chứ</w:t>
      </w:r>
      <w:r>
        <w:rPr>
          <w:rFonts w:ascii="Times New Roman" w:hAnsi="Times New Roman" w:cs="Times New Roman"/>
          <w:sz w:val="28"/>
          <w:szCs w:val="28"/>
        </w:rPr>
        <w:t xml:space="preserve">ng minh: IE =IB = IC </w:t>
      </w:r>
      <w:bookmarkStart w:id="0" w:name="_GoBack"/>
      <w:bookmarkEnd w:id="0"/>
      <w:r w:rsidRPr="00801455">
        <w:rPr>
          <w:rFonts w:ascii="Times New Roman" w:hAnsi="Times New Roman" w:cs="Times New Roman"/>
          <w:sz w:val="28"/>
          <w:szCs w:val="28"/>
        </w:rPr>
        <w:sym w:font="Symbol" w:char="F0DE"/>
      </w:r>
      <w:r w:rsidRPr="00801455">
        <w:rPr>
          <w:rFonts w:ascii="Times New Roman" w:hAnsi="Times New Roman" w:cs="Times New Roman"/>
          <w:sz w:val="28"/>
          <w:szCs w:val="28"/>
        </w:rPr>
        <w:t xml:space="preserve"> </w:t>
      </w:r>
      <w:r w:rsidRPr="00801455">
        <w:rPr>
          <w:rFonts w:ascii="Times New Roman" w:hAnsi="Times New Roman" w:cs="Times New Roman"/>
          <w:sz w:val="28"/>
          <w:szCs w:val="28"/>
        </w:rPr>
        <w:sym w:font="Symbol" w:char="F044"/>
      </w:r>
      <w:r w:rsidRPr="00801455">
        <w:rPr>
          <w:rFonts w:ascii="Times New Roman" w:hAnsi="Times New Roman" w:cs="Times New Roman"/>
          <w:sz w:val="28"/>
          <w:szCs w:val="28"/>
        </w:rPr>
        <w:t>EBC vuông tạ</w:t>
      </w:r>
      <w:r w:rsidRPr="00801455">
        <w:rPr>
          <w:rFonts w:ascii="Times New Roman" w:hAnsi="Times New Roman" w:cs="Times New Roman"/>
          <w:sz w:val="28"/>
          <w:szCs w:val="28"/>
        </w:rPr>
        <w:t>i E</w:t>
      </w:r>
      <w:r w:rsidRPr="00801455">
        <w:rPr>
          <w:rFonts w:ascii="Times New Roman" w:hAnsi="Times New Roman" w:cs="Times New Roman"/>
          <w:sz w:val="28"/>
          <w:szCs w:val="28"/>
        </w:rPr>
        <w:sym w:font="Symbol" w:char="F0DE"/>
      </w:r>
      <w:r w:rsidRPr="00801455">
        <w:rPr>
          <w:rFonts w:ascii="Times New Roman" w:hAnsi="Times New Roman" w:cs="Times New Roman"/>
          <w:sz w:val="28"/>
          <w:szCs w:val="28"/>
        </w:rPr>
        <w:t xml:space="preserve"> </w:t>
      </w:r>
      <w:r w:rsidRPr="00801455">
        <w:rPr>
          <w:rFonts w:ascii="Times New Roman" w:hAnsi="Times New Roman" w:cs="Times New Roman"/>
          <w:position w:val="-6"/>
          <w:sz w:val="28"/>
          <w:szCs w:val="28"/>
        </w:rPr>
        <w:object w:dxaOrig="1100" w:dyaOrig="360">
          <v:shape id="_x0000_i2256" type="#_x0000_t75" style="width:54.75pt;height:18pt" o:ole="">
            <v:imagedata r:id="rId178" o:title=""/>
          </v:shape>
          <o:OLEObject Type="Embed" ProgID="Equation.DSMT4" ShapeID="_x0000_i2256" DrawAspect="Content" ObjectID="_1632469915" r:id="rId179"/>
        </w:object>
      </w:r>
    </w:p>
    <w:p w:rsidR="00801455" w:rsidRPr="00801455" w:rsidRDefault="00801455" w:rsidP="00801455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801455" w:rsidRPr="00801455" w:rsidRDefault="00801455" w:rsidP="0080145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801455" w:rsidRPr="00801455" w:rsidRDefault="00801455" w:rsidP="0080145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801455" w:rsidRPr="00801455" w:rsidRDefault="00801455" w:rsidP="0080145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sectPr w:rsidR="00801455" w:rsidRPr="00801455" w:rsidSect="007303B3">
      <w:footerReference w:type="default" r:id="rId180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00316" w:rsidRDefault="00400316" w:rsidP="000129EF">
      <w:pPr>
        <w:spacing w:after="0" w:line="240" w:lineRule="auto"/>
      </w:pPr>
      <w:r>
        <w:separator/>
      </w:r>
    </w:p>
  </w:endnote>
  <w:endnote w:type="continuationSeparator" w:id="0">
    <w:p w:rsidR="00400316" w:rsidRDefault="00400316" w:rsidP="000129E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600628982"/>
      <w:docPartObj>
        <w:docPartGallery w:val="Page Numbers (Bottom of Page)"/>
        <w:docPartUnique/>
      </w:docPartObj>
    </w:sdtPr>
    <w:sdtContent>
      <w:p w:rsidR="00BE225D" w:rsidRDefault="007303B3">
        <w:pPr>
          <w:pStyle w:val="Footer"/>
        </w:pPr>
        <w:r>
          <w:rPr>
            <w:noProof/>
          </w:rPr>
          <w:pict>
            <v:shapetype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AutoShape 22" o:spid="_x0000_s2050" type="#_x0000_t185" style="position:absolute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" filled="t" strokecolor="gray" strokeweight="2.25pt">
              <v:textbox inset=",0,,0">
                <w:txbxContent>
                  <w:p w:rsidR="007303B3" w:rsidRPr="007303B3" w:rsidRDefault="007303B3">
                    <w:pPr>
                      <w:jc w:val="center"/>
                      <w:rPr>
                        <w:rFonts w:ascii="Times New Roman" w:hAnsi="Times New Roman" w:cs="Times New Roman"/>
                        <w:color w:val="FF0000"/>
                        <w:sz w:val="24"/>
                        <w:szCs w:val="24"/>
                      </w:rPr>
                    </w:pPr>
                    <w:r w:rsidRPr="007303B3">
                      <w:rPr>
                        <w:rFonts w:ascii="Times New Roman" w:hAnsi="Times New Roman" w:cs="Times New Roman"/>
                        <w:color w:val="FF0000"/>
                        <w:sz w:val="24"/>
                        <w:szCs w:val="24"/>
                      </w:rPr>
                      <w:fldChar w:fldCharType="begin"/>
                    </w:r>
                    <w:r w:rsidRPr="007303B3">
                      <w:rPr>
                        <w:rFonts w:ascii="Times New Roman" w:hAnsi="Times New Roman" w:cs="Times New Roman"/>
                        <w:color w:val="FF0000"/>
                        <w:sz w:val="24"/>
                        <w:szCs w:val="24"/>
                      </w:rPr>
                      <w:instrText xml:space="preserve"> PAGE    \* MERGEFORMAT </w:instrText>
                    </w:r>
                    <w:r w:rsidRPr="007303B3">
                      <w:rPr>
                        <w:rFonts w:ascii="Times New Roman" w:hAnsi="Times New Roman" w:cs="Times New Roman"/>
                        <w:color w:val="FF0000"/>
                        <w:sz w:val="24"/>
                        <w:szCs w:val="24"/>
                      </w:rPr>
                      <w:fldChar w:fldCharType="separate"/>
                    </w:r>
                    <w:r w:rsidR="00801455">
                      <w:rPr>
                        <w:rFonts w:ascii="Times New Roman" w:hAnsi="Times New Roman" w:cs="Times New Roman"/>
                        <w:noProof/>
                        <w:color w:val="FF0000"/>
                        <w:sz w:val="24"/>
                        <w:szCs w:val="24"/>
                      </w:rPr>
                      <w:t>12</w:t>
                    </w:r>
                    <w:r w:rsidRPr="007303B3">
                      <w:rPr>
                        <w:rFonts w:ascii="Times New Roman" w:hAnsi="Times New Roman" w:cs="Times New Roman"/>
                        <w:noProof/>
                        <w:color w:val="FF0000"/>
                        <w:sz w:val="24"/>
                        <w:szCs w:val="24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w:r>
        <w:r>
          <w:rPr>
            <w:noProof/>
          </w:rPr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1" o:spid="_x0000_s2049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" strokecolor="gray" strokeweight="1pt">
              <w10:wrap anchorx="margin" anchory="margin"/>
            </v:shape>
          </w:pic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00316" w:rsidRDefault="00400316" w:rsidP="000129EF">
      <w:pPr>
        <w:spacing w:after="0" w:line="240" w:lineRule="auto"/>
      </w:pPr>
      <w:r>
        <w:separator/>
      </w:r>
    </w:p>
  </w:footnote>
  <w:footnote w:type="continuationSeparator" w:id="0">
    <w:p w:rsidR="00400316" w:rsidRDefault="00400316" w:rsidP="000129E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51"/>
    <o:shapelayout v:ext="edit">
      <o:idmap v:ext="edit" data="2"/>
      <o:rules v:ext="edit">
        <o:r id="V:Rule1" type="connector" idref="#AutoShape 21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34EF0"/>
    <w:rsid w:val="00010032"/>
    <w:rsid w:val="000129EF"/>
    <w:rsid w:val="00022864"/>
    <w:rsid w:val="0002604C"/>
    <w:rsid w:val="00032A60"/>
    <w:rsid w:val="00037903"/>
    <w:rsid w:val="00056B5A"/>
    <w:rsid w:val="000749CB"/>
    <w:rsid w:val="00091014"/>
    <w:rsid w:val="000A7707"/>
    <w:rsid w:val="000B29C1"/>
    <w:rsid w:val="000C7FBC"/>
    <w:rsid w:val="000F0A5D"/>
    <w:rsid w:val="000F6D99"/>
    <w:rsid w:val="00104586"/>
    <w:rsid w:val="00113F79"/>
    <w:rsid w:val="00144231"/>
    <w:rsid w:val="00145133"/>
    <w:rsid w:val="00161300"/>
    <w:rsid w:val="00173583"/>
    <w:rsid w:val="001A39B7"/>
    <w:rsid w:val="00281153"/>
    <w:rsid w:val="00282743"/>
    <w:rsid w:val="002948A0"/>
    <w:rsid w:val="002A2742"/>
    <w:rsid w:val="002A3753"/>
    <w:rsid w:val="002B466F"/>
    <w:rsid w:val="002B62A1"/>
    <w:rsid w:val="00307494"/>
    <w:rsid w:val="00326A49"/>
    <w:rsid w:val="00334EF0"/>
    <w:rsid w:val="00341912"/>
    <w:rsid w:val="00350F78"/>
    <w:rsid w:val="003610E9"/>
    <w:rsid w:val="003666B0"/>
    <w:rsid w:val="00372E70"/>
    <w:rsid w:val="003D4C4F"/>
    <w:rsid w:val="003E27A9"/>
    <w:rsid w:val="00400316"/>
    <w:rsid w:val="00415FBF"/>
    <w:rsid w:val="0043282D"/>
    <w:rsid w:val="004401BB"/>
    <w:rsid w:val="00456CD9"/>
    <w:rsid w:val="004619B4"/>
    <w:rsid w:val="004917D9"/>
    <w:rsid w:val="004A6CC0"/>
    <w:rsid w:val="004C2A9C"/>
    <w:rsid w:val="004D7446"/>
    <w:rsid w:val="004F4E65"/>
    <w:rsid w:val="004F6AD5"/>
    <w:rsid w:val="005056A8"/>
    <w:rsid w:val="00505B7E"/>
    <w:rsid w:val="00527C5E"/>
    <w:rsid w:val="005359E0"/>
    <w:rsid w:val="005742EB"/>
    <w:rsid w:val="00577D70"/>
    <w:rsid w:val="005B0B53"/>
    <w:rsid w:val="005B5AF9"/>
    <w:rsid w:val="005B67E1"/>
    <w:rsid w:val="005C2AA6"/>
    <w:rsid w:val="005D42F8"/>
    <w:rsid w:val="005D60D5"/>
    <w:rsid w:val="005E0988"/>
    <w:rsid w:val="005E5F7C"/>
    <w:rsid w:val="0061787B"/>
    <w:rsid w:val="00634C66"/>
    <w:rsid w:val="00637776"/>
    <w:rsid w:val="0068301F"/>
    <w:rsid w:val="00684399"/>
    <w:rsid w:val="006C4C32"/>
    <w:rsid w:val="00715E74"/>
    <w:rsid w:val="007301BF"/>
    <w:rsid w:val="007303B3"/>
    <w:rsid w:val="00750E6B"/>
    <w:rsid w:val="00765336"/>
    <w:rsid w:val="007734A8"/>
    <w:rsid w:val="0078206A"/>
    <w:rsid w:val="007B2FEC"/>
    <w:rsid w:val="007C173D"/>
    <w:rsid w:val="007D78D7"/>
    <w:rsid w:val="007E3BCE"/>
    <w:rsid w:val="00801455"/>
    <w:rsid w:val="0083456A"/>
    <w:rsid w:val="00880297"/>
    <w:rsid w:val="0089063C"/>
    <w:rsid w:val="008E3BD6"/>
    <w:rsid w:val="008E558F"/>
    <w:rsid w:val="008F3C30"/>
    <w:rsid w:val="0090047A"/>
    <w:rsid w:val="00901A2B"/>
    <w:rsid w:val="00906C04"/>
    <w:rsid w:val="00911F6A"/>
    <w:rsid w:val="00915237"/>
    <w:rsid w:val="00932CDA"/>
    <w:rsid w:val="0098450A"/>
    <w:rsid w:val="00985D33"/>
    <w:rsid w:val="009A0D04"/>
    <w:rsid w:val="009B2171"/>
    <w:rsid w:val="009C223D"/>
    <w:rsid w:val="00A1253C"/>
    <w:rsid w:val="00A354C3"/>
    <w:rsid w:val="00A44BFC"/>
    <w:rsid w:val="00A72244"/>
    <w:rsid w:val="00A74A8B"/>
    <w:rsid w:val="00A81853"/>
    <w:rsid w:val="00A8396D"/>
    <w:rsid w:val="00A966BB"/>
    <w:rsid w:val="00AA2399"/>
    <w:rsid w:val="00AA617D"/>
    <w:rsid w:val="00AB09C0"/>
    <w:rsid w:val="00AC5CB5"/>
    <w:rsid w:val="00AE61E3"/>
    <w:rsid w:val="00B07712"/>
    <w:rsid w:val="00B14203"/>
    <w:rsid w:val="00B304DA"/>
    <w:rsid w:val="00B6435F"/>
    <w:rsid w:val="00B85DB8"/>
    <w:rsid w:val="00BA2A4D"/>
    <w:rsid w:val="00BB7603"/>
    <w:rsid w:val="00BC39D3"/>
    <w:rsid w:val="00BE225D"/>
    <w:rsid w:val="00BF3067"/>
    <w:rsid w:val="00C01B66"/>
    <w:rsid w:val="00C037BD"/>
    <w:rsid w:val="00C21E8E"/>
    <w:rsid w:val="00C65003"/>
    <w:rsid w:val="00C94649"/>
    <w:rsid w:val="00CB0207"/>
    <w:rsid w:val="00D33F24"/>
    <w:rsid w:val="00D36AB3"/>
    <w:rsid w:val="00D45369"/>
    <w:rsid w:val="00D45FF7"/>
    <w:rsid w:val="00D83D3E"/>
    <w:rsid w:val="00DA7A4D"/>
    <w:rsid w:val="00DF09BD"/>
    <w:rsid w:val="00DF2A53"/>
    <w:rsid w:val="00E2316B"/>
    <w:rsid w:val="00E25CA7"/>
    <w:rsid w:val="00E31661"/>
    <w:rsid w:val="00E32E23"/>
    <w:rsid w:val="00E75405"/>
    <w:rsid w:val="00EA23D4"/>
    <w:rsid w:val="00EA53F6"/>
    <w:rsid w:val="00ED2024"/>
    <w:rsid w:val="00ED2A6F"/>
    <w:rsid w:val="00EE212A"/>
    <w:rsid w:val="00F36310"/>
    <w:rsid w:val="00F4617E"/>
    <w:rsid w:val="00FB2D9C"/>
    <w:rsid w:val="00FB5330"/>
    <w:rsid w:val="00FD1DFB"/>
    <w:rsid w:val="00FD2A21"/>
    <w:rsid w:val="00FE48A5"/>
    <w:rsid w:val="00FE68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,"/>
  <w:listSeparator w:val=","/>
  <w14:docId w14:val="1896EB8C"/>
  <w15:docId w15:val="{68A72CE1-8975-4845-8BD8-6994CCDE1D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C4C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21E8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1E8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129E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129EF"/>
  </w:style>
  <w:style w:type="paragraph" w:styleId="Footer">
    <w:name w:val="footer"/>
    <w:basedOn w:val="Normal"/>
    <w:link w:val="FooterChar"/>
    <w:uiPriority w:val="99"/>
    <w:unhideWhenUsed/>
    <w:rsid w:val="000129E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129E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6.bin"/><Relationship Id="rId42" Type="http://schemas.openxmlformats.org/officeDocument/2006/relationships/image" Target="media/image21.wmf"/><Relationship Id="rId63" Type="http://schemas.openxmlformats.org/officeDocument/2006/relationships/oleObject" Target="embeddings/oleObject25.bin"/><Relationship Id="rId84" Type="http://schemas.openxmlformats.org/officeDocument/2006/relationships/oleObject" Target="embeddings/oleObject35.bin"/><Relationship Id="rId138" Type="http://schemas.openxmlformats.org/officeDocument/2006/relationships/image" Target="media/image73.wmf"/><Relationship Id="rId159" Type="http://schemas.openxmlformats.org/officeDocument/2006/relationships/image" Target="media/image87.emf"/><Relationship Id="rId170" Type="http://schemas.openxmlformats.org/officeDocument/2006/relationships/oleObject" Target="embeddings/oleObject71.bin"/><Relationship Id="rId107" Type="http://schemas.openxmlformats.org/officeDocument/2006/relationships/image" Target="media/image56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1.bin"/><Relationship Id="rId53" Type="http://schemas.openxmlformats.org/officeDocument/2006/relationships/image" Target="media/image27.wmf"/><Relationship Id="rId74" Type="http://schemas.openxmlformats.org/officeDocument/2006/relationships/image" Target="media/image38.wmf"/><Relationship Id="rId128" Type="http://schemas.openxmlformats.org/officeDocument/2006/relationships/oleObject" Target="embeddings/oleObject55.bin"/><Relationship Id="rId149" Type="http://schemas.openxmlformats.org/officeDocument/2006/relationships/image" Target="media/image80.emf"/><Relationship Id="rId5" Type="http://schemas.openxmlformats.org/officeDocument/2006/relationships/footnotes" Target="footnotes.xml"/><Relationship Id="rId95" Type="http://schemas.openxmlformats.org/officeDocument/2006/relationships/oleObject" Target="embeddings/oleObject40.bin"/><Relationship Id="rId160" Type="http://schemas.openxmlformats.org/officeDocument/2006/relationships/image" Target="media/image88.wmf"/><Relationship Id="rId181" Type="http://schemas.openxmlformats.org/officeDocument/2006/relationships/fontTable" Target="fontTable.xml"/><Relationship Id="rId22" Type="http://schemas.openxmlformats.org/officeDocument/2006/relationships/image" Target="media/image10.wmf"/><Relationship Id="rId43" Type="http://schemas.openxmlformats.org/officeDocument/2006/relationships/oleObject" Target="embeddings/oleObject16.bin"/><Relationship Id="rId64" Type="http://schemas.openxmlformats.org/officeDocument/2006/relationships/image" Target="media/image33.wmf"/><Relationship Id="rId118" Type="http://schemas.openxmlformats.org/officeDocument/2006/relationships/image" Target="media/image62.wmf"/><Relationship Id="rId139" Type="http://schemas.openxmlformats.org/officeDocument/2006/relationships/oleObject" Target="embeddings/oleObject60.bin"/><Relationship Id="rId85" Type="http://schemas.openxmlformats.org/officeDocument/2006/relationships/image" Target="media/image44.emf"/><Relationship Id="rId150" Type="http://schemas.openxmlformats.org/officeDocument/2006/relationships/image" Target="media/image81.wmf"/><Relationship Id="rId171" Type="http://schemas.openxmlformats.org/officeDocument/2006/relationships/image" Target="media/image94.wmf"/><Relationship Id="rId12" Type="http://schemas.openxmlformats.org/officeDocument/2006/relationships/image" Target="media/image4.emf"/><Relationship Id="rId33" Type="http://schemas.openxmlformats.org/officeDocument/2006/relationships/image" Target="media/image16.wmf"/><Relationship Id="rId108" Type="http://schemas.openxmlformats.org/officeDocument/2006/relationships/oleObject" Target="embeddings/oleObject46.bin"/><Relationship Id="rId129" Type="http://schemas.openxmlformats.org/officeDocument/2006/relationships/image" Target="media/image68.wmf"/><Relationship Id="rId54" Type="http://schemas.openxmlformats.org/officeDocument/2006/relationships/oleObject" Target="embeddings/oleObject21.bin"/><Relationship Id="rId75" Type="http://schemas.openxmlformats.org/officeDocument/2006/relationships/oleObject" Target="embeddings/oleObject31.bin"/><Relationship Id="rId96" Type="http://schemas.openxmlformats.org/officeDocument/2006/relationships/image" Target="media/image50.wmf"/><Relationship Id="rId140" Type="http://schemas.openxmlformats.org/officeDocument/2006/relationships/image" Target="media/image74.wmf"/><Relationship Id="rId161" Type="http://schemas.openxmlformats.org/officeDocument/2006/relationships/oleObject" Target="embeddings/oleObject67.bin"/><Relationship Id="rId182" Type="http://schemas.openxmlformats.org/officeDocument/2006/relationships/theme" Target="theme/theme1.xml"/><Relationship Id="rId6" Type="http://schemas.openxmlformats.org/officeDocument/2006/relationships/endnotes" Target="endnotes.xml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1.bin"/><Relationship Id="rId44" Type="http://schemas.openxmlformats.org/officeDocument/2006/relationships/image" Target="media/image22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6.bin"/><Relationship Id="rId81" Type="http://schemas.openxmlformats.org/officeDocument/2006/relationships/image" Target="media/image42.wmf"/><Relationship Id="rId86" Type="http://schemas.openxmlformats.org/officeDocument/2006/relationships/image" Target="media/image45.wmf"/><Relationship Id="rId130" Type="http://schemas.openxmlformats.org/officeDocument/2006/relationships/oleObject" Target="embeddings/oleObject56.bin"/><Relationship Id="rId135" Type="http://schemas.openxmlformats.org/officeDocument/2006/relationships/image" Target="media/image71.wmf"/><Relationship Id="rId151" Type="http://schemas.openxmlformats.org/officeDocument/2006/relationships/oleObject" Target="embeddings/oleObject64.bin"/><Relationship Id="rId156" Type="http://schemas.openxmlformats.org/officeDocument/2006/relationships/image" Target="media/image85.wmf"/><Relationship Id="rId177" Type="http://schemas.openxmlformats.org/officeDocument/2006/relationships/image" Target="media/image97.jpeg"/><Relationship Id="rId172" Type="http://schemas.openxmlformats.org/officeDocument/2006/relationships/oleObject" Target="embeddings/oleObject72.bin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9.emf"/><Relationship Id="rId109" Type="http://schemas.openxmlformats.org/officeDocument/2006/relationships/image" Target="media/image57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5.emf"/><Relationship Id="rId55" Type="http://schemas.openxmlformats.org/officeDocument/2006/relationships/image" Target="media/image28.wmf"/><Relationship Id="rId76" Type="http://schemas.openxmlformats.org/officeDocument/2006/relationships/image" Target="media/image39.emf"/><Relationship Id="rId97" Type="http://schemas.openxmlformats.org/officeDocument/2006/relationships/oleObject" Target="embeddings/oleObject41.bin"/><Relationship Id="rId104" Type="http://schemas.openxmlformats.org/officeDocument/2006/relationships/oleObject" Target="embeddings/oleObject44.bin"/><Relationship Id="rId120" Type="http://schemas.openxmlformats.org/officeDocument/2006/relationships/image" Target="media/image63.wmf"/><Relationship Id="rId125" Type="http://schemas.openxmlformats.org/officeDocument/2006/relationships/oleObject" Target="embeddings/oleObject54.bin"/><Relationship Id="rId141" Type="http://schemas.openxmlformats.org/officeDocument/2006/relationships/oleObject" Target="embeddings/oleObject61.bin"/><Relationship Id="rId146" Type="http://schemas.openxmlformats.org/officeDocument/2006/relationships/image" Target="media/image78.wmf"/><Relationship Id="rId167" Type="http://schemas.openxmlformats.org/officeDocument/2006/relationships/image" Target="media/image92.wmf"/><Relationship Id="rId7" Type="http://schemas.openxmlformats.org/officeDocument/2006/relationships/image" Target="media/image1.jpeg"/><Relationship Id="rId71" Type="http://schemas.openxmlformats.org/officeDocument/2006/relationships/oleObject" Target="embeddings/oleObject29.bin"/><Relationship Id="rId92" Type="http://schemas.openxmlformats.org/officeDocument/2006/relationships/image" Target="media/image48.wmf"/><Relationship Id="rId162" Type="http://schemas.openxmlformats.org/officeDocument/2006/relationships/image" Target="media/image89.wmf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image" Target="media/image11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4.wmf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7.bin"/><Relationship Id="rId115" Type="http://schemas.openxmlformats.org/officeDocument/2006/relationships/image" Target="media/image60.emf"/><Relationship Id="rId131" Type="http://schemas.openxmlformats.org/officeDocument/2006/relationships/image" Target="media/image69.wmf"/><Relationship Id="rId136" Type="http://schemas.openxmlformats.org/officeDocument/2006/relationships/oleObject" Target="embeddings/oleObject59.bin"/><Relationship Id="rId157" Type="http://schemas.openxmlformats.org/officeDocument/2006/relationships/oleObject" Target="embeddings/oleObject66.bin"/><Relationship Id="rId178" Type="http://schemas.openxmlformats.org/officeDocument/2006/relationships/image" Target="media/image98.wmf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4.bin"/><Relationship Id="rId152" Type="http://schemas.openxmlformats.org/officeDocument/2006/relationships/image" Target="media/image82.emf"/><Relationship Id="rId173" Type="http://schemas.openxmlformats.org/officeDocument/2006/relationships/image" Target="media/image95.wmf"/><Relationship Id="rId19" Type="http://schemas.openxmlformats.org/officeDocument/2006/relationships/image" Target="media/image8.e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2.bin"/><Relationship Id="rId77" Type="http://schemas.openxmlformats.org/officeDocument/2006/relationships/image" Target="media/image40.wmf"/><Relationship Id="rId100" Type="http://schemas.openxmlformats.org/officeDocument/2006/relationships/image" Target="media/image52.emf"/><Relationship Id="rId105" Type="http://schemas.openxmlformats.org/officeDocument/2006/relationships/image" Target="media/image55.wmf"/><Relationship Id="rId126" Type="http://schemas.openxmlformats.org/officeDocument/2006/relationships/image" Target="media/image66.emf"/><Relationship Id="rId147" Type="http://schemas.openxmlformats.org/officeDocument/2006/relationships/oleObject" Target="embeddings/oleObject63.bin"/><Relationship Id="rId168" Type="http://schemas.openxmlformats.org/officeDocument/2006/relationships/oleObject" Target="embeddings/oleObject70.bin"/><Relationship Id="rId8" Type="http://schemas.openxmlformats.org/officeDocument/2006/relationships/image" Target="media/image2.wmf"/><Relationship Id="rId51" Type="http://schemas.openxmlformats.org/officeDocument/2006/relationships/image" Target="media/image26.wmf"/><Relationship Id="rId72" Type="http://schemas.openxmlformats.org/officeDocument/2006/relationships/image" Target="media/image37.wmf"/><Relationship Id="rId93" Type="http://schemas.openxmlformats.org/officeDocument/2006/relationships/oleObject" Target="embeddings/oleObject39.bin"/><Relationship Id="rId98" Type="http://schemas.openxmlformats.org/officeDocument/2006/relationships/image" Target="media/image51.wmf"/><Relationship Id="rId121" Type="http://schemas.openxmlformats.org/officeDocument/2006/relationships/oleObject" Target="embeddings/oleObject52.bin"/><Relationship Id="rId142" Type="http://schemas.openxmlformats.org/officeDocument/2006/relationships/image" Target="media/image75.emf"/><Relationship Id="rId163" Type="http://schemas.openxmlformats.org/officeDocument/2006/relationships/oleObject" Target="embeddings/oleObject68.bin"/><Relationship Id="rId3" Type="http://schemas.openxmlformats.org/officeDocument/2006/relationships/settings" Target="setting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3.wmf"/><Relationship Id="rId67" Type="http://schemas.openxmlformats.org/officeDocument/2006/relationships/oleObject" Target="embeddings/oleObject27.bin"/><Relationship Id="rId116" Type="http://schemas.openxmlformats.org/officeDocument/2006/relationships/image" Target="media/image61.wmf"/><Relationship Id="rId137" Type="http://schemas.openxmlformats.org/officeDocument/2006/relationships/image" Target="media/image72.emf"/><Relationship Id="rId158" Type="http://schemas.openxmlformats.org/officeDocument/2006/relationships/image" Target="media/image86.emf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62" Type="http://schemas.openxmlformats.org/officeDocument/2006/relationships/image" Target="media/image32.wmf"/><Relationship Id="rId83" Type="http://schemas.openxmlformats.org/officeDocument/2006/relationships/image" Target="media/image43.wmf"/><Relationship Id="rId88" Type="http://schemas.openxmlformats.org/officeDocument/2006/relationships/image" Target="media/image46.wmf"/><Relationship Id="rId111" Type="http://schemas.openxmlformats.org/officeDocument/2006/relationships/image" Target="media/image58.wmf"/><Relationship Id="rId132" Type="http://schemas.openxmlformats.org/officeDocument/2006/relationships/oleObject" Target="embeddings/oleObject57.bin"/><Relationship Id="rId153" Type="http://schemas.openxmlformats.org/officeDocument/2006/relationships/image" Target="media/image83.emf"/><Relationship Id="rId174" Type="http://schemas.openxmlformats.org/officeDocument/2006/relationships/oleObject" Target="embeddings/oleObject73.bin"/><Relationship Id="rId179" Type="http://schemas.openxmlformats.org/officeDocument/2006/relationships/oleObject" Target="embeddings/oleObject75.bin"/><Relationship Id="rId15" Type="http://schemas.openxmlformats.org/officeDocument/2006/relationships/image" Target="media/image6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9.wmf"/><Relationship Id="rId106" Type="http://schemas.openxmlformats.org/officeDocument/2006/relationships/oleObject" Target="embeddings/oleObject45.bin"/><Relationship Id="rId127" Type="http://schemas.openxmlformats.org/officeDocument/2006/relationships/image" Target="media/image67.wmf"/><Relationship Id="rId10" Type="http://schemas.openxmlformats.org/officeDocument/2006/relationships/image" Target="media/image3.wmf"/><Relationship Id="rId31" Type="http://schemas.openxmlformats.org/officeDocument/2006/relationships/image" Target="media/image15.wmf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0.bin"/><Relationship Id="rId78" Type="http://schemas.openxmlformats.org/officeDocument/2006/relationships/oleObject" Target="embeddings/oleObject32.bin"/><Relationship Id="rId94" Type="http://schemas.openxmlformats.org/officeDocument/2006/relationships/image" Target="media/image49.wmf"/><Relationship Id="rId99" Type="http://schemas.openxmlformats.org/officeDocument/2006/relationships/oleObject" Target="embeddings/oleObject42.bin"/><Relationship Id="rId101" Type="http://schemas.openxmlformats.org/officeDocument/2006/relationships/image" Target="media/image53.wmf"/><Relationship Id="rId122" Type="http://schemas.openxmlformats.org/officeDocument/2006/relationships/image" Target="media/image64.wmf"/><Relationship Id="rId143" Type="http://schemas.openxmlformats.org/officeDocument/2006/relationships/image" Target="media/image76.wmf"/><Relationship Id="rId148" Type="http://schemas.openxmlformats.org/officeDocument/2006/relationships/image" Target="media/image79.emf"/><Relationship Id="rId164" Type="http://schemas.openxmlformats.org/officeDocument/2006/relationships/image" Target="media/image90.jpeg"/><Relationship Id="rId169" Type="http://schemas.openxmlformats.org/officeDocument/2006/relationships/image" Target="media/image9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footer" Target="footer1.xml"/><Relationship Id="rId26" Type="http://schemas.openxmlformats.org/officeDocument/2006/relationships/image" Target="media/image12.emf"/><Relationship Id="rId47" Type="http://schemas.openxmlformats.org/officeDocument/2006/relationships/oleObject" Target="embeddings/oleObject18.bin"/><Relationship Id="rId68" Type="http://schemas.openxmlformats.org/officeDocument/2006/relationships/image" Target="media/image35.wmf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8.bin"/><Relationship Id="rId133" Type="http://schemas.openxmlformats.org/officeDocument/2006/relationships/image" Target="media/image70.wmf"/><Relationship Id="rId154" Type="http://schemas.openxmlformats.org/officeDocument/2006/relationships/image" Target="media/image84.wmf"/><Relationship Id="rId175" Type="http://schemas.openxmlformats.org/officeDocument/2006/relationships/image" Target="media/image96.wmf"/><Relationship Id="rId16" Type="http://schemas.openxmlformats.org/officeDocument/2006/relationships/oleObject" Target="embeddings/oleObject4.bin"/><Relationship Id="rId37" Type="http://schemas.openxmlformats.org/officeDocument/2006/relationships/image" Target="media/image18.wmf"/><Relationship Id="rId58" Type="http://schemas.openxmlformats.org/officeDocument/2006/relationships/oleObject" Target="embeddings/oleObject23.bin"/><Relationship Id="rId79" Type="http://schemas.openxmlformats.org/officeDocument/2006/relationships/image" Target="media/image41.wmf"/><Relationship Id="rId102" Type="http://schemas.openxmlformats.org/officeDocument/2006/relationships/oleObject" Target="embeddings/oleObject43.bin"/><Relationship Id="rId123" Type="http://schemas.openxmlformats.org/officeDocument/2006/relationships/oleObject" Target="embeddings/oleObject53.bin"/><Relationship Id="rId144" Type="http://schemas.openxmlformats.org/officeDocument/2006/relationships/oleObject" Target="embeddings/oleObject62.bin"/><Relationship Id="rId90" Type="http://schemas.openxmlformats.org/officeDocument/2006/relationships/image" Target="media/image47.wmf"/><Relationship Id="rId165" Type="http://schemas.openxmlformats.org/officeDocument/2006/relationships/image" Target="media/image91.wmf"/><Relationship Id="rId27" Type="http://schemas.openxmlformats.org/officeDocument/2006/relationships/image" Target="media/image13.wmf"/><Relationship Id="rId48" Type="http://schemas.openxmlformats.org/officeDocument/2006/relationships/image" Target="media/image24.wmf"/><Relationship Id="rId69" Type="http://schemas.openxmlformats.org/officeDocument/2006/relationships/oleObject" Target="embeddings/oleObject28.bin"/><Relationship Id="rId113" Type="http://schemas.openxmlformats.org/officeDocument/2006/relationships/image" Target="media/image59.wmf"/><Relationship Id="rId134" Type="http://schemas.openxmlformats.org/officeDocument/2006/relationships/oleObject" Target="embeddings/oleObject58.bin"/><Relationship Id="rId80" Type="http://schemas.openxmlformats.org/officeDocument/2006/relationships/oleObject" Target="embeddings/oleObject33.bin"/><Relationship Id="rId155" Type="http://schemas.openxmlformats.org/officeDocument/2006/relationships/oleObject" Target="embeddings/oleObject65.bin"/><Relationship Id="rId176" Type="http://schemas.openxmlformats.org/officeDocument/2006/relationships/oleObject" Target="embeddings/oleObject74.bin"/><Relationship Id="rId17" Type="http://schemas.openxmlformats.org/officeDocument/2006/relationships/image" Target="media/image7.wmf"/><Relationship Id="rId38" Type="http://schemas.openxmlformats.org/officeDocument/2006/relationships/oleObject" Target="embeddings/oleObject14.bin"/><Relationship Id="rId59" Type="http://schemas.openxmlformats.org/officeDocument/2006/relationships/image" Target="media/image30.emf"/><Relationship Id="rId103" Type="http://schemas.openxmlformats.org/officeDocument/2006/relationships/image" Target="media/image54.wmf"/><Relationship Id="rId124" Type="http://schemas.openxmlformats.org/officeDocument/2006/relationships/image" Target="media/image65.wmf"/><Relationship Id="rId70" Type="http://schemas.openxmlformats.org/officeDocument/2006/relationships/image" Target="media/image36.wmf"/><Relationship Id="rId91" Type="http://schemas.openxmlformats.org/officeDocument/2006/relationships/oleObject" Target="embeddings/oleObject38.bin"/><Relationship Id="rId145" Type="http://schemas.openxmlformats.org/officeDocument/2006/relationships/image" Target="media/image77.emf"/><Relationship Id="rId166" Type="http://schemas.openxmlformats.org/officeDocument/2006/relationships/oleObject" Target="embeddings/oleObject69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22B190E-104C-4257-8BA9-97F0DD9322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2</TotalTime>
  <Pages>12</Pages>
  <Words>1556</Words>
  <Characters>8871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MyPC</cp:lastModifiedBy>
  <cp:revision>44</cp:revision>
  <cp:lastPrinted>2018-11-11T12:21:00Z</cp:lastPrinted>
  <dcterms:created xsi:type="dcterms:W3CDTF">2018-06-23T07:40:00Z</dcterms:created>
  <dcterms:modified xsi:type="dcterms:W3CDTF">2019-10-13T04:00:00Z</dcterms:modified>
</cp:coreProperties>
</file>